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C9D606" w14:textId="77777777" w:rsidR="00165FFF" w:rsidRPr="00A2762B" w:rsidRDefault="00165FFF" w:rsidP="00DF32F3">
      <w:pPr>
        <w:jc w:val="center"/>
        <w:rPr>
          <w:rFonts w:ascii="Times New Roman" w:hAnsi="Times New Roman" w:cs="Times New Roman"/>
          <w:b/>
          <w:sz w:val="40"/>
          <w:szCs w:val="24"/>
        </w:rPr>
      </w:pPr>
      <w:r w:rsidRPr="00A2762B">
        <w:rPr>
          <w:rFonts w:ascii="Times New Roman" w:hAnsi="Times New Roman" w:cs="Times New Roman"/>
          <w:b/>
          <w:sz w:val="40"/>
          <w:szCs w:val="24"/>
        </w:rPr>
        <w:t>第</w:t>
      </w:r>
      <w:r w:rsidRPr="00A2762B">
        <w:rPr>
          <w:rFonts w:ascii="Times New Roman" w:hAnsi="Times New Roman" w:cs="Times New Roman"/>
          <w:b/>
          <w:sz w:val="40"/>
          <w:szCs w:val="24"/>
        </w:rPr>
        <w:t>1</w:t>
      </w:r>
      <w:r w:rsidRPr="00A2762B">
        <w:rPr>
          <w:rFonts w:ascii="Times New Roman" w:hAnsi="Times New Roman" w:cs="Times New Roman"/>
          <w:b/>
          <w:sz w:val="40"/>
          <w:szCs w:val="24"/>
        </w:rPr>
        <w:t>次上机实验报告</w:t>
      </w:r>
    </w:p>
    <w:p w14:paraId="56247075" w14:textId="77777777" w:rsidR="00165FFF" w:rsidRPr="00A2762B" w:rsidRDefault="00165FFF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</w:p>
    <w:p w14:paraId="4EFB0EE5" w14:textId="4C628C06" w:rsidR="00CA15A0" w:rsidRPr="00A2762B" w:rsidRDefault="00CA15A0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  <w:r w:rsidRPr="00A2762B">
        <w:rPr>
          <w:rFonts w:ascii="Times New Roman" w:hAnsi="Times New Roman" w:cs="Times New Roman"/>
          <w:b/>
          <w:sz w:val="22"/>
          <w:szCs w:val="24"/>
        </w:rPr>
        <w:t>学号：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 xml:space="preserve">3123007606 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</w:t>
      </w:r>
      <w:r w:rsidRPr="00A2762B">
        <w:rPr>
          <w:rFonts w:ascii="Times New Roman" w:hAnsi="Times New Roman" w:cs="Times New Roman"/>
          <w:b/>
          <w:sz w:val="22"/>
          <w:szCs w:val="24"/>
        </w:rPr>
        <w:t>班级：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>计算机科学与技术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>(2)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>班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 xml:space="preserve">  </w:t>
      </w:r>
      <w:r w:rsidRPr="00A2762B">
        <w:rPr>
          <w:rFonts w:ascii="Times New Roman" w:hAnsi="Times New Roman" w:cs="Times New Roman"/>
          <w:b/>
          <w:sz w:val="22"/>
          <w:szCs w:val="24"/>
        </w:rPr>
        <w:t>姓名：</w:t>
      </w:r>
      <w:r w:rsidR="00740EB5">
        <w:rPr>
          <w:rFonts w:ascii="Times New Roman" w:hAnsi="Times New Roman" w:cs="Times New Roman" w:hint="eastAsia"/>
          <w:b/>
          <w:sz w:val="22"/>
          <w:szCs w:val="24"/>
        </w:rPr>
        <w:t>黄炳城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     </w:t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kern w:val="2"/>
          <w:sz w:val="21"/>
          <w:szCs w:val="22"/>
          <w:lang w:val="zh-CN"/>
        </w:rPr>
        <w:id w:val="-142819317"/>
        <w:docPartObj>
          <w:docPartGallery w:val="Table of Contents"/>
          <w:docPartUnique/>
        </w:docPartObj>
      </w:sdtPr>
      <w:sdtContent>
        <w:p w14:paraId="10775198" w14:textId="77777777" w:rsidR="00CA15A0" w:rsidRPr="00A2762B" w:rsidRDefault="00CA15A0">
          <w:pPr>
            <w:pStyle w:val="TOC"/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lang w:val="zh-CN"/>
            </w:rPr>
            <w:t>目录</w:t>
          </w:r>
        </w:p>
        <w:p w14:paraId="4C81E4FF" w14:textId="77777777" w:rsidR="00714588" w:rsidRDefault="00CA15A0">
          <w:pPr>
            <w:pStyle w:val="TOC1"/>
            <w:tabs>
              <w:tab w:val="right" w:leader="dot" w:pos="8296"/>
            </w:tabs>
            <w:rPr>
              <w:noProof/>
            </w:rPr>
          </w:pPr>
          <w:r w:rsidRPr="00A2762B">
            <w:rPr>
              <w:rFonts w:ascii="Times New Roman" w:hAnsi="Times New Roman" w:cs="Times New Roman"/>
            </w:rPr>
            <w:fldChar w:fldCharType="begin"/>
          </w:r>
          <w:r w:rsidRPr="00A2762B">
            <w:rPr>
              <w:rFonts w:ascii="Times New Roman" w:hAnsi="Times New Roman" w:cs="Times New Roman"/>
            </w:rPr>
            <w:instrText xml:space="preserve"> TOC \o "1-3" \h \z \u </w:instrText>
          </w:r>
          <w:r w:rsidRPr="00A2762B">
            <w:rPr>
              <w:rFonts w:ascii="Times New Roman" w:hAnsi="Times New Roman" w:cs="Times New Roman"/>
            </w:rPr>
            <w:fldChar w:fldCharType="separate"/>
          </w:r>
          <w:hyperlink w:anchor="_Toc128511668" w:history="1">
            <w:r w:rsidR="00714588" w:rsidRPr="006765B4">
              <w:rPr>
                <w:rStyle w:val="a5"/>
                <w:rFonts w:ascii="Times New Roman" w:eastAsia="宋体" w:hAnsi="Times New Roman" w:cs="Times New Roman" w:hint="eastAsia"/>
                <w:noProof/>
              </w:rPr>
              <w:t>实验</w:t>
            </w:r>
            <w:r w:rsidR="00714588" w:rsidRPr="006765B4">
              <w:rPr>
                <w:rStyle w:val="a5"/>
                <w:rFonts w:ascii="Times New Roman" w:hAnsi="Times New Roman" w:cs="Times New Roman"/>
                <w:noProof/>
              </w:rPr>
              <w:t>1</w:t>
            </w:r>
            <w:r w:rsidR="00714588" w:rsidRPr="006765B4">
              <w:rPr>
                <w:rStyle w:val="a5"/>
                <w:rFonts w:ascii="Times New Roman" w:eastAsia="宋体" w:hAnsi="Times New Roman" w:cs="Times New Roman" w:hint="eastAsia"/>
                <w:noProof/>
              </w:rPr>
              <w:t>：减少运算次数的实验结果分析</w:t>
            </w:r>
            <w:r w:rsidR="00714588">
              <w:rPr>
                <w:noProof/>
                <w:webHidden/>
              </w:rPr>
              <w:tab/>
            </w:r>
            <w:r w:rsidR="00714588">
              <w:rPr>
                <w:noProof/>
                <w:webHidden/>
              </w:rPr>
              <w:fldChar w:fldCharType="begin"/>
            </w:r>
            <w:r w:rsidR="00714588">
              <w:rPr>
                <w:noProof/>
                <w:webHidden/>
              </w:rPr>
              <w:instrText xml:space="preserve"> PAGEREF _Toc128511668 \h </w:instrText>
            </w:r>
            <w:r w:rsidR="00714588">
              <w:rPr>
                <w:noProof/>
                <w:webHidden/>
              </w:rPr>
            </w:r>
            <w:r w:rsidR="00714588">
              <w:rPr>
                <w:noProof/>
                <w:webHidden/>
              </w:rPr>
              <w:fldChar w:fldCharType="separate"/>
            </w:r>
            <w:r w:rsidR="00714588">
              <w:rPr>
                <w:noProof/>
                <w:webHidden/>
              </w:rPr>
              <w:t>1</w:t>
            </w:r>
            <w:r w:rsidR="00714588">
              <w:rPr>
                <w:noProof/>
                <w:webHidden/>
              </w:rPr>
              <w:fldChar w:fldCharType="end"/>
            </w:r>
          </w:hyperlink>
        </w:p>
        <w:p w14:paraId="2E3AEDFE" w14:textId="77777777" w:rsidR="00714588" w:rsidRDefault="00714588">
          <w:pPr>
            <w:pStyle w:val="TOC1"/>
            <w:tabs>
              <w:tab w:val="right" w:leader="dot" w:pos="8296"/>
            </w:tabs>
            <w:rPr>
              <w:noProof/>
            </w:rPr>
          </w:pPr>
          <w:hyperlink w:anchor="_Toc128511669" w:history="1">
            <w:r w:rsidRPr="006765B4">
              <w:rPr>
                <w:rStyle w:val="a5"/>
                <w:rFonts w:ascii="宋体" w:eastAsia="宋体" w:hAnsi="宋体" w:cs="宋体" w:hint="eastAsia"/>
                <w:noProof/>
              </w:rPr>
              <w:t>实验</w:t>
            </w:r>
            <w:r w:rsidRPr="006765B4">
              <w:rPr>
                <w:rStyle w:val="a5"/>
                <w:rFonts w:ascii="Times New Roman" w:hAnsi="Times New Roman" w:cs="Times New Roman"/>
                <w:noProof/>
              </w:rPr>
              <w:t>2</w:t>
            </w:r>
            <w:r w:rsidRPr="006765B4">
              <w:rPr>
                <w:rStyle w:val="a5"/>
                <w:rFonts w:ascii="宋体" w:eastAsia="宋体" w:hAnsi="宋体" w:cs="宋体" w:hint="eastAsia"/>
                <w:noProof/>
              </w:rPr>
              <w:t>：</w:t>
            </w:r>
            <w:r w:rsidRPr="006765B4">
              <w:rPr>
                <w:rStyle w:val="a5"/>
                <w:rFonts w:ascii="Times New Roman" w:eastAsia="宋体" w:hAnsi="Times New Roman" w:cs="Times New Roman" w:hint="eastAsia"/>
                <w:noProof/>
              </w:rPr>
              <w:t>求解非线性方程的二分法实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8511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C8FD92" w14:textId="77777777" w:rsidR="00CA15A0" w:rsidRPr="0059716D" w:rsidRDefault="00CA15A0" w:rsidP="0059716D">
          <w:pPr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14:paraId="2AB48AC7" w14:textId="77777777" w:rsidR="00CA15A0" w:rsidRPr="00A2762B" w:rsidRDefault="00DF32F3" w:rsidP="001E69B1">
      <w:pPr>
        <w:pStyle w:val="1"/>
        <w:ind w:firstLineChars="50" w:firstLine="141"/>
        <w:rPr>
          <w:rFonts w:ascii="Times New Roman" w:eastAsia="宋体" w:hAnsi="Times New Roman" w:cs="Times New Roman"/>
        </w:rPr>
      </w:pPr>
      <w:bookmarkStart w:id="0" w:name="_Toc128511668"/>
      <w:r w:rsidRPr="00A2762B">
        <w:rPr>
          <w:rFonts w:ascii="Times New Roman" w:eastAsia="宋体" w:hAnsi="Times New Roman" w:cs="Times New Roman"/>
        </w:rPr>
        <w:t>实验</w:t>
      </w:r>
      <w:r w:rsidR="00714588">
        <w:rPr>
          <w:rFonts w:ascii="Times New Roman" w:eastAsiaTheme="minorEastAsia" w:hAnsi="Times New Roman" w:cs="Times New Roman" w:hint="eastAsia"/>
        </w:rPr>
        <w:t>1</w:t>
      </w:r>
      <w:r w:rsidRPr="00A2762B">
        <w:rPr>
          <w:rFonts w:ascii="Times New Roman" w:eastAsia="宋体" w:hAnsi="Times New Roman" w:cs="Times New Roman"/>
        </w:rPr>
        <w:t>：减少运算次数的实验结果分析</w:t>
      </w:r>
      <w:bookmarkEnd w:id="0"/>
    </w:p>
    <w:p w14:paraId="6B3CCBBB" w14:textId="77777777" w:rsidR="00C83945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比较不同算法求多项式的运算次数与用时。</w:t>
      </w:r>
    </w:p>
    <w:p w14:paraId="1660C42A" w14:textId="77777777" w:rsidR="00C83945" w:rsidRPr="00A2762B" w:rsidRDefault="00C83945">
      <w:pPr>
        <w:rPr>
          <w:rFonts w:ascii="Times New Roman" w:hAnsi="Times New Roman" w:cs="Times New Roman"/>
          <w:sz w:val="24"/>
          <w:szCs w:val="24"/>
        </w:rPr>
      </w:pPr>
    </w:p>
    <w:p w14:paraId="19524338" w14:textId="6FB5E828" w:rsidR="00DF32F3" w:rsidRPr="00A2762B" w:rsidRDefault="00DF32F3" w:rsidP="00C83945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设计</w:t>
      </w:r>
      <w:r w:rsidRPr="00A2762B">
        <w:rPr>
          <w:rFonts w:ascii="Times New Roman" w:hAnsi="Times New Roman" w:cs="Times New Roman"/>
          <w:sz w:val="24"/>
          <w:szCs w:val="24"/>
        </w:rPr>
        <w:t>2</w:t>
      </w:r>
      <w:r w:rsidRPr="00A2762B">
        <w:rPr>
          <w:rFonts w:ascii="Times New Roman" w:hAnsi="Times New Roman" w:cs="Times New Roman"/>
          <w:sz w:val="24"/>
          <w:szCs w:val="24"/>
        </w:rPr>
        <w:t>种不同的算法计算</w:t>
      </w:r>
      <w:r w:rsidR="00C83945" w:rsidRPr="00A2762B">
        <w:rPr>
          <w:rFonts w:ascii="Times New Roman" w:hAnsi="Times New Roman" w:cs="Times New Roman"/>
          <w:sz w:val="24"/>
          <w:szCs w:val="24"/>
        </w:rPr>
        <w:t>以下</w:t>
      </w:r>
      <w:r w:rsidRPr="00A2762B">
        <w:rPr>
          <w:rFonts w:ascii="Times New Roman" w:hAnsi="Times New Roman" w:cs="Times New Roman"/>
          <w:sz w:val="24"/>
          <w:szCs w:val="24"/>
        </w:rPr>
        <w:t>函数的值</w:t>
      </w:r>
      <w:r w:rsidR="00D87385" w:rsidRPr="00A2762B">
        <w:rPr>
          <w:rFonts w:ascii="Times New Roman" w:hAnsi="Times New Roman" w:cs="Times New Roman"/>
          <w:sz w:val="24"/>
          <w:szCs w:val="24"/>
        </w:rPr>
        <w:t>，分别测试</w:t>
      </w:r>
      <w:r w:rsidRPr="00A2762B">
        <w:rPr>
          <w:rFonts w:ascii="Times New Roman" w:hAnsi="Times New Roman" w:cs="Times New Roman"/>
          <w:i/>
          <w:sz w:val="24"/>
          <w:szCs w:val="24"/>
        </w:rPr>
        <w:t>x</w:t>
      </w:r>
      <w:r w:rsidR="00D87385" w:rsidRPr="00A276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=</w:t>
      </w:r>
      <w:r w:rsidR="00D87385" w:rsidRPr="00A2762B">
        <w:rPr>
          <w:rFonts w:ascii="Times New Roman" w:hAnsi="Times New Roman" w:cs="Times New Roman"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0.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Pr="00A2762B">
        <w:rPr>
          <w:rFonts w:ascii="Times New Roman" w:hAnsi="Times New Roman" w:cs="Times New Roman"/>
          <w:sz w:val="24"/>
          <w:szCs w:val="24"/>
        </w:rPr>
        <w:t>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="00C83945" w:rsidRPr="00A2762B">
        <w:rPr>
          <w:rFonts w:ascii="Times New Roman" w:hAnsi="Times New Roman" w:cs="Times New Roman"/>
          <w:sz w:val="24"/>
          <w:szCs w:val="24"/>
        </w:rPr>
        <w:t>2</w:t>
      </w:r>
      <w:r w:rsidR="00872D4A">
        <w:rPr>
          <w:rFonts w:ascii="Times New Roman" w:hAnsi="Times New Roman" w:cs="Times New Roman" w:hint="eastAsia"/>
          <w:sz w:val="24"/>
          <w:szCs w:val="24"/>
        </w:rPr>
        <w:t>，</w:t>
      </w:r>
      <w:r w:rsidR="00872D4A">
        <w:rPr>
          <w:rFonts w:ascii="Times New Roman" w:hAnsi="Times New Roman" w:cs="Times New Roman" w:hint="eastAsia"/>
          <w:sz w:val="24"/>
          <w:szCs w:val="24"/>
        </w:rPr>
        <w:t>10</w:t>
      </w:r>
      <w:r w:rsidR="00D87385" w:rsidRPr="00A2762B">
        <w:rPr>
          <w:rFonts w:ascii="Times New Roman" w:hAnsi="Times New Roman" w:cs="Times New Roman"/>
          <w:sz w:val="24"/>
          <w:szCs w:val="24"/>
        </w:rPr>
        <w:t>。</w:t>
      </w:r>
    </w:p>
    <w:p w14:paraId="03E98B85" w14:textId="77777777" w:rsidR="00DF32F3" w:rsidRPr="00A2762B" w:rsidRDefault="00B27781" w:rsidP="00A2762B">
      <w:pPr>
        <w:wordWrap w:val="0"/>
        <w:jc w:val="right"/>
        <w:rPr>
          <w:rFonts w:ascii="Times New Roman" w:hAnsi="Times New Roman" w:cs="Times New Roman"/>
          <w:sz w:val="24"/>
          <w:szCs w:val="24"/>
        </w:rPr>
      </w:pPr>
      <w:r w:rsidRPr="00B27781">
        <w:rPr>
          <w:rFonts w:ascii="Times New Roman" w:hAnsi="Times New Roman" w:cs="Times New Roman"/>
          <w:noProof/>
          <w:sz w:val="24"/>
          <w:szCs w:val="24"/>
        </w:rPr>
        <w:object w:dxaOrig="3760" w:dyaOrig="380" w14:anchorId="499E2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7.65pt;height:19.3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03217168" r:id="rId8"/>
        </w:object>
      </w:r>
      <w:r w:rsidR="00A2762B" w:rsidRPr="00A2762B">
        <w:rPr>
          <w:rFonts w:ascii="Times New Roman" w:hAnsi="Times New Roman" w:cs="Times New Roman"/>
          <w:sz w:val="24"/>
          <w:szCs w:val="24"/>
        </w:rPr>
        <w:t xml:space="preserve">               (1)</w:t>
      </w:r>
    </w:p>
    <w:p w14:paraId="319A2E6E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条件】</w:t>
      </w:r>
    </w:p>
    <w:p w14:paraId="02F405E2" w14:textId="77777777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计算机配置：</w:t>
      </w:r>
    </w:p>
    <w:p w14:paraId="6692735C" w14:textId="0FC60627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CPU</w:t>
      </w:r>
      <w:r w:rsidRPr="00A2762B">
        <w:rPr>
          <w:rFonts w:ascii="Times New Roman" w:hAnsi="Times New Roman" w:cs="Times New Roman"/>
          <w:sz w:val="24"/>
          <w:szCs w:val="24"/>
        </w:rPr>
        <w:t>：</w:t>
      </w:r>
      <w:r w:rsidR="00740EB5" w:rsidRPr="00740EB5">
        <w:rPr>
          <w:rFonts w:ascii="Times New Roman" w:hAnsi="Times New Roman" w:cs="Times New Roman"/>
          <w:sz w:val="24"/>
          <w:szCs w:val="24"/>
        </w:rPr>
        <w:t>Intel(R)</w:t>
      </w:r>
      <w:proofErr w:type="gramStart"/>
      <w:r w:rsidR="00740EB5" w:rsidRPr="00740EB5">
        <w:rPr>
          <w:rFonts w:ascii="Times New Roman" w:hAnsi="Times New Roman" w:cs="Times New Roman"/>
          <w:sz w:val="24"/>
          <w:szCs w:val="24"/>
        </w:rPr>
        <w:t>Core(</w:t>
      </w:r>
      <w:proofErr w:type="gramEnd"/>
      <w:r w:rsidR="00740EB5" w:rsidRPr="00740EB5">
        <w:rPr>
          <w:rFonts w:ascii="Times New Roman" w:hAnsi="Times New Roman" w:cs="Times New Roman"/>
          <w:sz w:val="24"/>
          <w:szCs w:val="24"/>
        </w:rPr>
        <w:t>TM)i7-8550U CPU@1.80GHz</w:t>
      </w:r>
    </w:p>
    <w:p w14:paraId="1B607C79" w14:textId="34674A36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内存大小：</w:t>
      </w:r>
      <w:r w:rsidR="00740EB5">
        <w:rPr>
          <w:rFonts w:ascii="Times New Roman" w:hAnsi="Times New Roman" w:cs="Times New Roman" w:hint="eastAsia"/>
          <w:sz w:val="24"/>
          <w:szCs w:val="24"/>
        </w:rPr>
        <w:t>16.0GB</w:t>
      </w:r>
    </w:p>
    <w:p w14:paraId="5F93F596" w14:textId="02BB1335" w:rsidR="00DF32F3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操作系统：</w:t>
      </w:r>
      <w:r w:rsidR="00740EB5">
        <w:rPr>
          <w:rFonts w:ascii="Times New Roman" w:hAnsi="Times New Roman" w:cs="Times New Roman" w:hint="eastAsia"/>
          <w:sz w:val="24"/>
          <w:szCs w:val="24"/>
        </w:rPr>
        <w:t>W</w:t>
      </w:r>
      <w:r w:rsidR="00740EB5" w:rsidRPr="00740EB5">
        <w:rPr>
          <w:rFonts w:ascii="Times New Roman" w:hAnsi="Times New Roman" w:cs="Times New Roman" w:hint="eastAsia"/>
          <w:sz w:val="24"/>
          <w:szCs w:val="24"/>
        </w:rPr>
        <w:t>indows11</w:t>
      </w:r>
      <w:r w:rsidR="00740EB5" w:rsidRPr="00740EB5">
        <w:rPr>
          <w:rFonts w:ascii="Times New Roman" w:hAnsi="Times New Roman" w:cs="Times New Roman" w:hint="eastAsia"/>
          <w:sz w:val="24"/>
          <w:szCs w:val="24"/>
        </w:rPr>
        <w:t>专业版</w:t>
      </w:r>
    </w:p>
    <w:p w14:paraId="4A416E35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</w:p>
    <w:p w14:paraId="4B2DC49D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介绍】</w:t>
      </w:r>
    </w:p>
    <w:p w14:paraId="35DCA150" w14:textId="733BEA20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 w:rsidR="001F055D">
        <w:rPr>
          <w:rFonts w:ascii="Times New Roman" w:hAnsi="Times New Roman" w:cs="Times New Roman" w:hint="eastAsia"/>
          <w:sz w:val="24"/>
          <w:szCs w:val="24"/>
        </w:rPr>
        <w:t>直接法</w:t>
      </w:r>
    </w:p>
    <w:p w14:paraId="6C255194" w14:textId="1E21DBAD" w:rsidR="002424B8" w:rsidRDefault="00277D47" w:rsidP="002424B8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暴力计算，通过逐项计算多项式的每一项，最后将所有项相加。</w:t>
      </w:r>
    </w:p>
    <w:p w14:paraId="6EB77A99" w14:textId="77777777" w:rsidR="00207B48" w:rsidRDefault="00207B48" w:rsidP="002424B8">
      <w:pPr>
        <w:rPr>
          <w:rFonts w:ascii="Times New Roman" w:hAnsi="Times New Roman" w:cs="Times New Roman"/>
          <w:sz w:val="24"/>
          <w:szCs w:val="24"/>
        </w:rPr>
      </w:pPr>
    </w:p>
    <w:p w14:paraId="319E80C6" w14:textId="77777777" w:rsidR="00207B48" w:rsidRDefault="00207B48" w:rsidP="002424B8">
      <w:pPr>
        <w:rPr>
          <w:rFonts w:ascii="Times New Roman" w:hAnsi="Times New Roman" w:cs="Times New Roman" w:hint="eastAsia"/>
          <w:sz w:val="24"/>
          <w:szCs w:val="24"/>
        </w:rPr>
      </w:pPr>
    </w:p>
    <w:p w14:paraId="28BEF49D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14:paraId="40BAE5DB" w14:textId="31511EFF" w:rsidR="002424B8" w:rsidRDefault="00F56649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将多项式转换为嵌套形式，避免重复计算高次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幂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5D10CC96" w14:textId="77777777" w:rsidR="00207B48" w:rsidRDefault="00207B48" w:rsidP="002424B8">
      <w:pPr>
        <w:rPr>
          <w:rFonts w:ascii="Times New Roman" w:hAnsi="Times New Roman" w:cs="Times New Roman"/>
          <w:sz w:val="24"/>
          <w:szCs w:val="24"/>
        </w:rPr>
      </w:pPr>
    </w:p>
    <w:p w14:paraId="0BDD1ED0" w14:textId="77777777" w:rsidR="00DF32F3" w:rsidRPr="00A2762B" w:rsidRDefault="00DF32F3">
      <w:pPr>
        <w:rPr>
          <w:rFonts w:ascii="Times New Roman" w:hAnsi="Times New Roman" w:cs="Times New Roman" w:hint="eastAsia"/>
          <w:sz w:val="24"/>
          <w:szCs w:val="24"/>
        </w:rPr>
      </w:pPr>
    </w:p>
    <w:p w14:paraId="3CF3C51D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6EDDC22C" w14:textId="77777777" w:rsidR="009430C7" w:rsidRPr="00A2762B" w:rsidRDefault="009430C7" w:rsidP="009430C7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1 </w:t>
      </w:r>
      <w:r w:rsidR="00A078C0" w:rsidRPr="00A2762B">
        <w:rPr>
          <w:rFonts w:ascii="Times New Roman" w:hAnsi="Times New Roman" w:cs="Times New Roman"/>
          <w:sz w:val="24"/>
          <w:szCs w:val="24"/>
        </w:rPr>
        <w:t>算法比较结果</w:t>
      </w:r>
    </w:p>
    <w:tbl>
      <w:tblPr>
        <w:tblStyle w:val="a3"/>
        <w:tblW w:w="7640" w:type="dxa"/>
        <w:jc w:val="center"/>
        <w:tblLook w:val="04A0" w:firstRow="1" w:lastRow="0" w:firstColumn="1" w:lastColumn="0" w:noHBand="0" w:noVBand="1"/>
      </w:tblPr>
      <w:tblGrid>
        <w:gridCol w:w="527"/>
        <w:gridCol w:w="517"/>
        <w:gridCol w:w="2196"/>
        <w:gridCol w:w="991"/>
        <w:gridCol w:w="973"/>
        <w:gridCol w:w="2436"/>
      </w:tblGrid>
      <w:tr w:rsidR="00635CB8" w:rsidRPr="00A2762B" w14:paraId="513D8B53" w14:textId="77777777" w:rsidTr="00DF32F3">
        <w:trPr>
          <w:jc w:val="center"/>
        </w:trPr>
        <w:tc>
          <w:tcPr>
            <w:tcW w:w="611" w:type="dxa"/>
            <w:vAlign w:val="center"/>
          </w:tcPr>
          <w:p w14:paraId="4C6F0D9E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56" w:type="dxa"/>
            <w:vAlign w:val="center"/>
          </w:tcPr>
          <w:p w14:paraId="5B6A352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</w:p>
        </w:tc>
        <w:tc>
          <w:tcPr>
            <w:tcW w:w="1949" w:type="dxa"/>
            <w:vAlign w:val="center"/>
          </w:tcPr>
          <w:p w14:paraId="1485C8FA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函数结果</w:t>
            </w: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1476" w:type="dxa"/>
            <w:vAlign w:val="center"/>
          </w:tcPr>
          <w:p w14:paraId="6B7BCDF3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</w:p>
        </w:tc>
        <w:tc>
          <w:tcPr>
            <w:tcW w:w="1301" w:type="dxa"/>
            <w:vAlign w:val="center"/>
          </w:tcPr>
          <w:p w14:paraId="0798C6C9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</w:p>
        </w:tc>
        <w:tc>
          <w:tcPr>
            <w:tcW w:w="1247" w:type="dxa"/>
            <w:vAlign w:val="center"/>
          </w:tcPr>
          <w:p w14:paraId="0B0EC8E4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用时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35CB8" w:rsidRPr="00A2762B" w14:paraId="4A8885A7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4116C758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056" w:type="dxa"/>
            <w:vAlign w:val="center"/>
          </w:tcPr>
          <w:p w14:paraId="21EA4CCB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3490C8B6" w14:textId="36413F3A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1.034567901234568</w:t>
            </w:r>
          </w:p>
        </w:tc>
        <w:tc>
          <w:tcPr>
            <w:tcW w:w="1476" w:type="dxa"/>
            <w:vAlign w:val="center"/>
          </w:tcPr>
          <w:p w14:paraId="3170B41A" w14:textId="6DAAB82C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4BBA15F2" w14:textId="1351187C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000</w:t>
            </w:r>
          </w:p>
        </w:tc>
        <w:tc>
          <w:tcPr>
            <w:tcW w:w="1247" w:type="dxa"/>
            <w:vAlign w:val="center"/>
          </w:tcPr>
          <w:p w14:paraId="3CE8D036" w14:textId="3D9F8A04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0.0632939338684082</w:t>
            </w:r>
          </w:p>
        </w:tc>
      </w:tr>
      <w:tr w:rsidR="00635CB8" w:rsidRPr="00A2762B" w14:paraId="00A49212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727C2FEE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2147BC9E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949" w:type="dxa"/>
            <w:vAlign w:val="center"/>
          </w:tcPr>
          <w:p w14:paraId="581BB650" w14:textId="6B72F9E7" w:rsidR="00635CB8" w:rsidRPr="00A2762B" w:rsidRDefault="001F055D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F055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234567901234568</w:t>
            </w:r>
          </w:p>
        </w:tc>
        <w:tc>
          <w:tcPr>
            <w:tcW w:w="1476" w:type="dxa"/>
            <w:vAlign w:val="center"/>
          </w:tcPr>
          <w:p w14:paraId="3A2E0EC1" w14:textId="745C71B1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13F8C6FA" w14:textId="2AD4C026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49F61586" w14:textId="1044A569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0.04228377342224121</w:t>
            </w:r>
          </w:p>
        </w:tc>
      </w:tr>
      <w:tr w:rsidR="00635CB8" w:rsidRPr="00A2762B" w14:paraId="2D6FAD29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44846E97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56" w:type="dxa"/>
            <w:vAlign w:val="center"/>
          </w:tcPr>
          <w:p w14:paraId="27937D9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6045A38E" w14:textId="05835B8C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5000250001</w:t>
            </w:r>
          </w:p>
        </w:tc>
        <w:tc>
          <w:tcPr>
            <w:tcW w:w="1476" w:type="dxa"/>
            <w:vAlign w:val="center"/>
          </w:tcPr>
          <w:p w14:paraId="6AA06409" w14:textId="3A06945C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262AAB3A" w14:textId="527613AD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000</w:t>
            </w:r>
          </w:p>
        </w:tc>
        <w:tc>
          <w:tcPr>
            <w:tcW w:w="1247" w:type="dxa"/>
            <w:vAlign w:val="center"/>
          </w:tcPr>
          <w:p w14:paraId="4DF79082" w14:textId="16D2E36A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0.06794452667236328</w:t>
            </w:r>
          </w:p>
        </w:tc>
      </w:tr>
      <w:tr w:rsidR="00635CB8" w:rsidRPr="00A2762B" w14:paraId="7425EA91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3052C0E2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71BE6069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2F8592D5" w14:textId="49B58E05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76" w:type="dxa"/>
            <w:vAlign w:val="center"/>
          </w:tcPr>
          <w:p w14:paraId="325EC46E" w14:textId="7DF01CC0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78A27BA3" w14:textId="32DF6241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0C6E0797" w14:textId="0687B66D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F41">
              <w:rPr>
                <w:rFonts w:ascii="Times New Roman" w:hAnsi="Times New Roman" w:cs="Times New Roman"/>
                <w:sz w:val="24"/>
                <w:szCs w:val="24"/>
              </w:rPr>
              <w:t>0.03687119483947754</w:t>
            </w:r>
          </w:p>
        </w:tc>
      </w:tr>
      <w:tr w:rsidR="00635CB8" w:rsidRPr="00A2762B" w14:paraId="5A46E436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6DA4BE26" w14:textId="77777777" w:rsidR="00635CB8" w:rsidRPr="00A2762B" w:rsidRDefault="00C844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056" w:type="dxa"/>
            <w:vAlign w:val="center"/>
          </w:tcPr>
          <w:p w14:paraId="641FB33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2F2AFEC0" w14:textId="36091EFF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30109)</w:t>
            </w:r>
          </w:p>
        </w:tc>
        <w:tc>
          <w:tcPr>
            <w:tcW w:w="1476" w:type="dxa"/>
            <w:vAlign w:val="center"/>
          </w:tcPr>
          <w:p w14:paraId="1F7BE751" w14:textId="773D4E5D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6F65C08D" w14:textId="51965A69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000</w:t>
            </w:r>
          </w:p>
        </w:tc>
        <w:tc>
          <w:tcPr>
            <w:tcW w:w="1247" w:type="dxa"/>
            <w:vAlign w:val="center"/>
          </w:tcPr>
          <w:p w14:paraId="2D98CEEB" w14:textId="44650EF3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0DDC">
              <w:rPr>
                <w:rFonts w:ascii="Times New Roman" w:hAnsi="Times New Roman" w:cs="Times New Roman"/>
                <w:sz w:val="24"/>
                <w:szCs w:val="24"/>
              </w:rPr>
              <w:t>13.160678386688232</w:t>
            </w:r>
          </w:p>
        </w:tc>
      </w:tr>
      <w:tr w:rsidR="00635CB8" w:rsidRPr="00A2762B" w14:paraId="3048A16E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6CADD976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647C68A5" w14:textId="77777777" w:rsidR="00635CB8" w:rsidRPr="00A2762B" w:rsidRDefault="00635CB8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13C7679F" w14:textId="25438C4E" w:rsidR="00635CB8" w:rsidRPr="00A2762B" w:rsidRDefault="00E80DDC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30109)</w:t>
            </w:r>
          </w:p>
        </w:tc>
        <w:tc>
          <w:tcPr>
            <w:tcW w:w="1476" w:type="dxa"/>
            <w:vAlign w:val="center"/>
          </w:tcPr>
          <w:p w14:paraId="63DF04E5" w14:textId="0409027C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7DCB9FA0" w14:textId="2A3B07E8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07B7C68C" w14:textId="0790CB11" w:rsidR="00635CB8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F41">
              <w:rPr>
                <w:rFonts w:ascii="Times New Roman" w:hAnsi="Times New Roman" w:cs="Times New Roman"/>
                <w:sz w:val="24"/>
                <w:szCs w:val="24"/>
              </w:rPr>
              <w:t>0.3622548580169678</w:t>
            </w:r>
          </w:p>
        </w:tc>
      </w:tr>
      <w:tr w:rsidR="00D719D6" w:rsidRPr="00A2762B" w14:paraId="22C33D2E" w14:textId="77777777" w:rsidTr="00DF32F3">
        <w:trPr>
          <w:jc w:val="center"/>
        </w:trPr>
        <w:tc>
          <w:tcPr>
            <w:tcW w:w="611" w:type="dxa"/>
            <w:vMerge w:val="restart"/>
            <w:vAlign w:val="center"/>
          </w:tcPr>
          <w:p w14:paraId="20A4D7F6" w14:textId="0A5BAC21" w:rsidR="00D719D6" w:rsidRPr="00A2762B" w:rsidRDefault="00D719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1056" w:type="dxa"/>
            <w:vAlign w:val="center"/>
          </w:tcPr>
          <w:p w14:paraId="6EFDB2E2" w14:textId="69E609B6" w:rsidR="00D719D6" w:rsidRPr="00A2762B" w:rsidRDefault="00D719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算法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949" w:type="dxa"/>
            <w:vAlign w:val="center"/>
          </w:tcPr>
          <w:p w14:paraId="15C482FD" w14:textId="0DA74D2E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6)</w:t>
            </w:r>
          </w:p>
        </w:tc>
        <w:tc>
          <w:tcPr>
            <w:tcW w:w="1476" w:type="dxa"/>
            <w:vAlign w:val="center"/>
          </w:tcPr>
          <w:p w14:paraId="2EE1D331" w14:textId="079CFF5A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286FC9E1" w14:textId="084CBB80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00000</w:t>
            </w:r>
          </w:p>
        </w:tc>
        <w:tc>
          <w:tcPr>
            <w:tcW w:w="1247" w:type="dxa"/>
            <w:vAlign w:val="center"/>
          </w:tcPr>
          <w:p w14:paraId="63A096BA" w14:textId="32BC8D18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8B0">
              <w:rPr>
                <w:rFonts w:ascii="Times New Roman" w:hAnsi="Times New Roman" w:cs="Times New Roman"/>
                <w:sz w:val="24"/>
                <w:szCs w:val="24"/>
              </w:rPr>
              <w:t>225.44058465957642</w:t>
            </w:r>
          </w:p>
        </w:tc>
      </w:tr>
      <w:tr w:rsidR="00D719D6" w:rsidRPr="00A2762B" w14:paraId="6D5458CE" w14:textId="77777777" w:rsidTr="00DF32F3">
        <w:trPr>
          <w:jc w:val="center"/>
        </w:trPr>
        <w:tc>
          <w:tcPr>
            <w:tcW w:w="611" w:type="dxa"/>
            <w:vMerge/>
            <w:vAlign w:val="center"/>
          </w:tcPr>
          <w:p w14:paraId="0B44231B" w14:textId="77777777" w:rsidR="00D719D6" w:rsidRPr="00A2762B" w:rsidRDefault="00D719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14:paraId="50036AE5" w14:textId="2E56C966" w:rsidR="00D719D6" w:rsidRPr="00A2762B" w:rsidRDefault="00D719D6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算法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949" w:type="dxa"/>
            <w:vAlign w:val="center"/>
          </w:tcPr>
          <w:p w14:paraId="2E28B3DA" w14:textId="1561EDCF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6)</w:t>
            </w:r>
          </w:p>
        </w:tc>
        <w:tc>
          <w:tcPr>
            <w:tcW w:w="1476" w:type="dxa"/>
            <w:vAlign w:val="center"/>
          </w:tcPr>
          <w:p w14:paraId="6A8871CF" w14:textId="6317AC62" w:rsidR="00D719D6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301" w:type="dxa"/>
            <w:vAlign w:val="center"/>
          </w:tcPr>
          <w:p w14:paraId="0F82F435" w14:textId="79A64926" w:rsidR="00D719D6" w:rsidRPr="00A2762B" w:rsidRDefault="00474F41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0000</w:t>
            </w:r>
          </w:p>
        </w:tc>
        <w:tc>
          <w:tcPr>
            <w:tcW w:w="1247" w:type="dxa"/>
            <w:vAlign w:val="center"/>
          </w:tcPr>
          <w:p w14:paraId="2DDF5F36" w14:textId="60B398A2" w:rsidR="00D719D6" w:rsidRPr="00A2762B" w:rsidRDefault="002E48B0" w:rsidP="008A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8B0">
              <w:rPr>
                <w:rFonts w:ascii="Times New Roman" w:hAnsi="Times New Roman" w:cs="Times New Roman"/>
                <w:sz w:val="24"/>
                <w:szCs w:val="24"/>
              </w:rPr>
              <w:t>1.0834879875183105</w:t>
            </w:r>
          </w:p>
        </w:tc>
      </w:tr>
    </w:tbl>
    <w:p w14:paraId="6D65D81E" w14:textId="77777777" w:rsidR="00BD2F11" w:rsidRPr="00A2762B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7720EAF6" w14:textId="77777777" w:rsidR="00635CB8" w:rsidRPr="00A2762B" w:rsidRDefault="00A276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59E19A13" w14:textId="3D39C2F9" w:rsidR="00207B48" w:rsidRDefault="00F56649">
      <w:pPr>
        <w:rPr>
          <w:rFonts w:ascii="Times New Roman" w:hAnsi="Times New Roman" w:cs="Times New Roman" w:hint="eastAsia"/>
          <w:sz w:val="24"/>
          <w:szCs w:val="24"/>
        </w:rPr>
      </w:pPr>
      <w:r w:rsidRPr="00F56649">
        <w:rPr>
          <w:rFonts w:ascii="Times New Roman" w:hAnsi="Times New Roman" w:cs="Times New Roman" w:hint="eastAsia"/>
          <w:sz w:val="24"/>
          <w:szCs w:val="24"/>
        </w:rPr>
        <w:t>秦九韶算法通过减少运算步骤和避免重复计算，显著提升了效率。即使乘法次数相同，秦九韶算法的加法次数减半且操作更高效，使其运行时间更短。</w:t>
      </w:r>
    </w:p>
    <w:p w14:paraId="3EE0B1C7" w14:textId="77777777" w:rsidR="00207B48" w:rsidRPr="00A2762B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4D110831" w14:textId="77777777" w:rsidR="00BD2F11" w:rsidRPr="00A2762B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21742508" w14:textId="77777777" w:rsidR="00635CB8" w:rsidRDefault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424B8" w14:paraId="1A52476A" w14:textId="77777777" w:rsidTr="002424B8">
        <w:tc>
          <w:tcPr>
            <w:tcW w:w="8522" w:type="dxa"/>
          </w:tcPr>
          <w:p w14:paraId="7FBD6697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5A82B0D1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mport sys</w:t>
            </w:r>
          </w:p>
          <w:p w14:paraId="62C620EF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sys.set_int_max_str_digits</w:t>
            </w:r>
            <w:proofErr w:type="spellEnd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(0)  # 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解除整数转换的位数限制</w:t>
            </w:r>
          </w:p>
          <w:p w14:paraId="65EA56F3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169838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from time import *</w:t>
            </w:r>
          </w:p>
          <w:p w14:paraId="7FDA846A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time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D16E22C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x = 10</w:t>
            </w:r>
          </w:p>
          <w:p w14:paraId="71EFA200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f = 1</w:t>
            </w:r>
          </w:p>
          <w:p w14:paraId="1126C91F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14:paraId="17FE6C20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14:paraId="1686D481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range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1, 100001):</w:t>
            </w:r>
          </w:p>
          <w:p w14:paraId="4D931A46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f += (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 2) * x ** (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 1)</w:t>
            </w:r>
          </w:p>
          <w:p w14:paraId="1F63DF3A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557767D8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= 2</w:t>
            </w:r>
          </w:p>
          <w:p w14:paraId="60D7B703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time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E94DD5C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rint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"time:",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3FFCE225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rint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"result:", f)</w:t>
            </w:r>
          </w:p>
          <w:p w14:paraId="637C8978" w14:textId="77777777" w:rsidR="00F56546" w:rsidRPr="00F56546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乘法次数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", </w:t>
            </w: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2015A206" w14:textId="3BB2AD3E" w:rsidR="002424B8" w:rsidRDefault="00F56546" w:rsidP="00F565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>print("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加法次数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", </w:t>
            </w: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15224581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D13104" w14:textId="77777777" w:rsidR="002424B8" w:rsidRDefault="002424B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18A62A1" w14:textId="77777777" w:rsidR="002424B8" w:rsidRDefault="002424B8">
      <w:pPr>
        <w:rPr>
          <w:rFonts w:ascii="Times New Roman" w:hAnsi="Times New Roman" w:cs="Times New Roman"/>
          <w:sz w:val="24"/>
          <w:szCs w:val="24"/>
        </w:rPr>
      </w:pPr>
    </w:p>
    <w:p w14:paraId="6334E860" w14:textId="77777777" w:rsidR="00F56649" w:rsidRDefault="00F56649">
      <w:pPr>
        <w:rPr>
          <w:rFonts w:ascii="Times New Roman" w:hAnsi="Times New Roman" w:cs="Times New Roman" w:hint="eastAsia"/>
          <w:sz w:val="24"/>
          <w:szCs w:val="24"/>
        </w:rPr>
      </w:pPr>
    </w:p>
    <w:p w14:paraId="14F6B260" w14:textId="77777777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48185C" w14:paraId="5B7E2276" w14:textId="77777777" w:rsidTr="00290B5B">
        <w:tc>
          <w:tcPr>
            <w:tcW w:w="8522" w:type="dxa"/>
          </w:tcPr>
          <w:p w14:paraId="5725D854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649EA50D" w14:textId="77777777" w:rsidR="00F56546" w:rsidRPr="00F56546" w:rsidRDefault="00F56546" w:rsidP="00F56546">
            <w:pPr>
              <w:tabs>
                <w:tab w:val="left" w:pos="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算法二：秦九韶算法</w:t>
            </w:r>
          </w:p>
          <w:p w14:paraId="352EDCA8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from time import * #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引入时间库</w:t>
            </w:r>
          </w:p>
          <w:p w14:paraId="61D3F950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startT</w:t>
            </w:r>
            <w:proofErr w:type="spellEnd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time()    #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记录起始时间</w:t>
            </w:r>
          </w:p>
          <w:p w14:paraId="1C105B90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x = 10</w:t>
            </w:r>
          </w:p>
          <w:p w14:paraId="3A957390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100000</w:t>
            </w:r>
          </w:p>
          <w:p w14:paraId="127F2366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  <w:p w14:paraId="327DA97E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14:paraId="19DC0B69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14:paraId="29AE7D4F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0A0216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S =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</w:p>
          <w:p w14:paraId="68FEDD48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range(</w:t>
            </w:r>
            <w:proofErr w:type="spellStart"/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, 0, -1):</w:t>
            </w:r>
          </w:p>
          <w:p w14:paraId="147C0473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S =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 x * S</w:t>
            </w:r>
          </w:p>
          <w:p w14:paraId="74C37BD4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0A725BDF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603B2432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E8761E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time(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0C084294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rint("time: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",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-startT</w:t>
            </w:r>
            <w:proofErr w:type="spell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33EEEDE6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print("</w:t>
            </w:r>
            <w:proofErr w:type="spell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result:</w:t>
            </w:r>
            <w:proofErr w:type="gramStart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",S</w:t>
            </w:r>
            <w:proofErr w:type="spellEnd"/>
            <w:proofErr w:type="gramEnd"/>
            <w:r w:rsidRPr="00F565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70296AFE" w14:textId="77777777" w:rsidR="00F56546" w:rsidRPr="00F56546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乘法次数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",</w:t>
            </w: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69C28E3E" w14:textId="69C27902" w:rsidR="0048185C" w:rsidRDefault="00F56546" w:rsidP="00F56546">
            <w:pPr>
              <w:tabs>
                <w:tab w:val="left" w:pos="7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加法次数</w:t>
            </w:r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",</w:t>
            </w:r>
            <w:proofErr w:type="spellStart"/>
            <w:r w:rsidRPr="00F56546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</w:p>
          <w:p w14:paraId="67D7C440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8CC20E" w14:textId="77777777" w:rsidR="00F56546" w:rsidRDefault="00F56546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95D742" w14:textId="77777777" w:rsidR="00F56546" w:rsidRDefault="00F56546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90C262" w14:textId="77777777" w:rsidR="0048185C" w:rsidRDefault="0048185C" w:rsidP="00290B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0FCE22F" w14:textId="77777777" w:rsidR="0048185C" w:rsidRDefault="0048185C">
      <w:pPr>
        <w:rPr>
          <w:rFonts w:ascii="Times New Roman" w:hAnsi="Times New Roman" w:cs="Times New Roman"/>
          <w:sz w:val="24"/>
          <w:szCs w:val="24"/>
        </w:rPr>
      </w:pPr>
    </w:p>
    <w:p w14:paraId="0C25E261" w14:textId="77777777" w:rsidR="00F56649" w:rsidRPr="00A2762B" w:rsidRDefault="00F56649">
      <w:pPr>
        <w:rPr>
          <w:rFonts w:ascii="Times New Roman" w:hAnsi="Times New Roman" w:cs="Times New Roman" w:hint="eastAsia"/>
          <w:sz w:val="24"/>
          <w:szCs w:val="24"/>
        </w:rPr>
      </w:pPr>
    </w:p>
    <w:p w14:paraId="507DEC55" w14:textId="77777777" w:rsidR="00CA15A0" w:rsidRPr="00A2762B" w:rsidRDefault="00CA15A0" w:rsidP="00033B20">
      <w:pPr>
        <w:pStyle w:val="1"/>
        <w:ind w:firstLineChars="50" w:firstLine="141"/>
        <w:rPr>
          <w:rFonts w:ascii="Times New Roman" w:hAnsi="Times New Roman" w:cs="Times New Roman"/>
          <w:sz w:val="24"/>
        </w:rPr>
      </w:pPr>
      <w:bookmarkStart w:id="1" w:name="_Toc128511669"/>
      <w:r w:rsidRPr="00A2762B">
        <w:rPr>
          <w:rFonts w:ascii="宋体" w:eastAsia="宋体" w:hAnsi="宋体" w:cs="宋体" w:hint="eastAsia"/>
        </w:rPr>
        <w:t>实验</w:t>
      </w:r>
      <w:r w:rsidR="00714588">
        <w:rPr>
          <w:rFonts w:ascii="Times New Roman" w:eastAsiaTheme="minorEastAsia" w:hAnsi="Times New Roman" w:cs="Times New Roman" w:hint="eastAsia"/>
        </w:rPr>
        <w:t>2</w:t>
      </w:r>
      <w:r w:rsidRPr="00A2762B">
        <w:rPr>
          <w:rFonts w:ascii="宋体" w:eastAsia="宋体" w:hAnsi="宋体" w:cs="宋体" w:hint="eastAsia"/>
        </w:rPr>
        <w:t>：</w:t>
      </w:r>
      <w:r w:rsidRPr="00A2762B">
        <w:rPr>
          <w:rFonts w:ascii="Times New Roman" w:eastAsia="宋体" w:hAnsi="Times New Roman" w:cs="Times New Roman"/>
        </w:rPr>
        <w:t>求解非线性方程的二分法实现</w:t>
      </w:r>
      <w:bookmarkEnd w:id="1"/>
    </w:p>
    <w:p w14:paraId="09E048C2" w14:textId="77777777" w:rsidR="0048185C" w:rsidRPr="00A2762B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</w:t>
      </w:r>
    </w:p>
    <w:p w14:paraId="7C53DFB6" w14:textId="5C864E8A" w:rsidR="0048185C" w:rsidRPr="00A2762B" w:rsidRDefault="00984FF2" w:rsidP="0048185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验证二分法的可靠性和稳定性，观察浮点数精度对数值计算的影响。</w:t>
      </w:r>
    </w:p>
    <w:p w14:paraId="38BA53E3" w14:textId="77777777" w:rsidR="0048185C" w:rsidRPr="00EC4FF0" w:rsidRDefault="0048185C" w:rsidP="0048185C">
      <w:pPr>
        <w:rPr>
          <w:rFonts w:ascii="Times New Roman" w:hAnsi="Times New Roman" w:cs="Times New Roman"/>
          <w:sz w:val="24"/>
          <w:szCs w:val="24"/>
        </w:rPr>
      </w:pPr>
    </w:p>
    <w:p w14:paraId="5F30EE39" w14:textId="77777777" w:rsidR="0048185C" w:rsidRPr="00A2762B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732FFAD6" w14:textId="77777777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</w:p>
    <w:p w14:paraId="12B6E6CB" w14:textId="77777777" w:rsidR="00EC4FF0" w:rsidRDefault="00EC4FF0" w:rsidP="0048185C">
      <w:pPr>
        <w:rPr>
          <w:rFonts w:ascii="Times New Roman" w:hAnsi="Times New Roman" w:cs="Times New Roman"/>
          <w:sz w:val="24"/>
          <w:szCs w:val="24"/>
        </w:rPr>
      </w:pPr>
    </w:p>
    <w:p w14:paraId="0DC0C7C0" w14:textId="77777777" w:rsidR="00EC4FF0" w:rsidRPr="0048185C" w:rsidRDefault="00EC4FF0" w:rsidP="0048185C">
      <w:pPr>
        <w:rPr>
          <w:rFonts w:ascii="Times New Roman" w:hAnsi="Times New Roman" w:cs="Times New Roman"/>
          <w:sz w:val="24"/>
          <w:szCs w:val="24"/>
        </w:rPr>
      </w:pPr>
    </w:p>
    <w:p w14:paraId="37BBC799" w14:textId="77777777" w:rsidR="00635CB8" w:rsidRPr="00A2762B" w:rsidRDefault="00A078C0" w:rsidP="00A078C0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lastRenderedPageBreak/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2 </w:t>
      </w:r>
      <w:r w:rsidRPr="00A2762B">
        <w:rPr>
          <w:rFonts w:ascii="Times New Roman" w:hAnsi="Times New Roman" w:cs="Times New Roman"/>
          <w:sz w:val="24"/>
          <w:szCs w:val="24"/>
        </w:rPr>
        <w:t>二分法求解过程数据</w:t>
      </w:r>
    </w:p>
    <w:tbl>
      <w:tblPr>
        <w:tblStyle w:val="a3"/>
        <w:tblW w:w="8522" w:type="dxa"/>
        <w:jc w:val="center"/>
        <w:tblLook w:val="04A0" w:firstRow="1" w:lastRow="0" w:firstColumn="1" w:lastColumn="0" w:noHBand="0" w:noVBand="1"/>
      </w:tblPr>
      <w:tblGrid>
        <w:gridCol w:w="718"/>
        <w:gridCol w:w="2076"/>
        <w:gridCol w:w="2076"/>
        <w:gridCol w:w="2076"/>
        <w:gridCol w:w="1576"/>
      </w:tblGrid>
      <w:tr w:rsidR="00EC4FF0" w:rsidRPr="00A2762B" w14:paraId="76A97192" w14:textId="77777777" w:rsidTr="00EC4FF0">
        <w:trPr>
          <w:jc w:val="center"/>
        </w:trPr>
        <w:tc>
          <w:tcPr>
            <w:tcW w:w="803" w:type="dxa"/>
            <w:vAlign w:val="center"/>
          </w:tcPr>
          <w:p w14:paraId="39E510EC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迭代次数</w:t>
            </w:r>
          </w:p>
        </w:tc>
        <w:tc>
          <w:tcPr>
            <w:tcW w:w="2021" w:type="dxa"/>
            <w:vAlign w:val="center"/>
          </w:tcPr>
          <w:p w14:paraId="23C70D7F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下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</w:p>
        </w:tc>
        <w:tc>
          <w:tcPr>
            <w:tcW w:w="1942" w:type="dxa"/>
            <w:vAlign w:val="center"/>
          </w:tcPr>
          <w:p w14:paraId="265D79DC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上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</w:p>
        </w:tc>
        <w:tc>
          <w:tcPr>
            <w:tcW w:w="1966" w:type="dxa"/>
            <w:vAlign w:val="center"/>
          </w:tcPr>
          <w:p w14:paraId="6B18B3A7" w14:textId="77777777" w:rsidR="00EC4FF0" w:rsidRPr="00A2762B" w:rsidRDefault="00EC4FF0" w:rsidP="0073625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 w:rsidR="00736252">
              <w:rPr>
                <w:rFonts w:ascii="Times New Roman" w:hAnsi="Times New Roman" w:cs="Times New Roman" w:hint="eastAsia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</w:t>
            </w:r>
          </w:p>
        </w:tc>
        <w:tc>
          <w:tcPr>
            <w:tcW w:w="1790" w:type="dxa"/>
            <w:vAlign w:val="center"/>
          </w:tcPr>
          <w:p w14:paraId="2DB0F97E" w14:textId="6EA21F66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C4FF0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 w:rsidR="001E4537"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+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)</w:t>
            </w:r>
          </w:p>
          <w:p w14:paraId="796018EF" w14:textId="77777777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的正负性</w:t>
            </w:r>
          </w:p>
        </w:tc>
      </w:tr>
      <w:tr w:rsidR="00EC4FF0" w:rsidRPr="00A2762B" w14:paraId="616886C4" w14:textId="77777777" w:rsidTr="00EC4FF0">
        <w:trPr>
          <w:jc w:val="center"/>
        </w:trPr>
        <w:tc>
          <w:tcPr>
            <w:tcW w:w="803" w:type="dxa"/>
            <w:vAlign w:val="center"/>
          </w:tcPr>
          <w:p w14:paraId="5D76EBD8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21" w:type="dxa"/>
            <w:vAlign w:val="center"/>
          </w:tcPr>
          <w:p w14:paraId="36429669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1942" w:type="dxa"/>
            <w:vAlign w:val="center"/>
          </w:tcPr>
          <w:p w14:paraId="339104ED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966" w:type="dxa"/>
            <w:vAlign w:val="center"/>
          </w:tcPr>
          <w:p w14:paraId="5D76B636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790" w:type="dxa"/>
            <w:vAlign w:val="center"/>
          </w:tcPr>
          <w:p w14:paraId="2E3925B6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 0</w:t>
            </w:r>
          </w:p>
        </w:tc>
      </w:tr>
      <w:tr w:rsidR="00EC4FF0" w:rsidRPr="00A2762B" w14:paraId="0B84279A" w14:textId="77777777" w:rsidTr="00EC4FF0">
        <w:trPr>
          <w:jc w:val="center"/>
        </w:trPr>
        <w:tc>
          <w:tcPr>
            <w:tcW w:w="803" w:type="dxa"/>
            <w:vAlign w:val="center"/>
          </w:tcPr>
          <w:p w14:paraId="0206EA45" w14:textId="6454F497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2021" w:type="dxa"/>
            <w:vAlign w:val="center"/>
          </w:tcPr>
          <w:p w14:paraId="5E55FD1B" w14:textId="44AE7B96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942" w:type="dxa"/>
            <w:vAlign w:val="center"/>
          </w:tcPr>
          <w:p w14:paraId="23DBDCD0" w14:textId="3D6AC553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5</w:t>
            </w:r>
          </w:p>
        </w:tc>
        <w:tc>
          <w:tcPr>
            <w:tcW w:w="1966" w:type="dxa"/>
            <w:vAlign w:val="center"/>
          </w:tcPr>
          <w:p w14:paraId="44B2E689" w14:textId="49845948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790" w:type="dxa"/>
            <w:vAlign w:val="center"/>
          </w:tcPr>
          <w:p w14:paraId="1E4300D8" w14:textId="02A51465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25BABF69" w14:textId="77777777" w:rsidTr="00EC4FF0">
        <w:trPr>
          <w:jc w:val="center"/>
        </w:trPr>
        <w:tc>
          <w:tcPr>
            <w:tcW w:w="803" w:type="dxa"/>
            <w:vAlign w:val="center"/>
          </w:tcPr>
          <w:p w14:paraId="67EFFD35" w14:textId="120C06FD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2021" w:type="dxa"/>
            <w:vAlign w:val="center"/>
          </w:tcPr>
          <w:p w14:paraId="7CD1D848" w14:textId="3843092A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942" w:type="dxa"/>
            <w:vAlign w:val="center"/>
          </w:tcPr>
          <w:p w14:paraId="19632FEE" w14:textId="35EE17F8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5</w:t>
            </w:r>
          </w:p>
        </w:tc>
        <w:tc>
          <w:tcPr>
            <w:tcW w:w="1966" w:type="dxa"/>
            <w:vAlign w:val="center"/>
          </w:tcPr>
          <w:p w14:paraId="0D3274FC" w14:textId="28623FAC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5</w:t>
            </w:r>
          </w:p>
        </w:tc>
        <w:tc>
          <w:tcPr>
            <w:tcW w:w="1790" w:type="dxa"/>
            <w:vAlign w:val="center"/>
          </w:tcPr>
          <w:p w14:paraId="63BEB1E0" w14:textId="6E2C8B00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4116C472" w14:textId="77777777" w:rsidTr="00EC4FF0">
        <w:trPr>
          <w:jc w:val="center"/>
        </w:trPr>
        <w:tc>
          <w:tcPr>
            <w:tcW w:w="803" w:type="dxa"/>
            <w:vAlign w:val="center"/>
          </w:tcPr>
          <w:p w14:paraId="084DDB3E" w14:textId="3DDD7277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2021" w:type="dxa"/>
            <w:vAlign w:val="center"/>
          </w:tcPr>
          <w:p w14:paraId="2DE08090" w14:textId="1C567F0A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942" w:type="dxa"/>
            <w:vAlign w:val="center"/>
          </w:tcPr>
          <w:p w14:paraId="18B0E025" w14:textId="5C1EB76B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25</w:t>
            </w:r>
          </w:p>
        </w:tc>
        <w:tc>
          <w:tcPr>
            <w:tcW w:w="1966" w:type="dxa"/>
            <w:vAlign w:val="center"/>
          </w:tcPr>
          <w:p w14:paraId="54939806" w14:textId="7310B0B1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25</w:t>
            </w:r>
          </w:p>
        </w:tc>
        <w:tc>
          <w:tcPr>
            <w:tcW w:w="1790" w:type="dxa"/>
            <w:vAlign w:val="center"/>
          </w:tcPr>
          <w:p w14:paraId="3D3BFAF1" w14:textId="4CFA6C2F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204868D2" w14:textId="77777777" w:rsidTr="00EC4FF0">
        <w:trPr>
          <w:jc w:val="center"/>
        </w:trPr>
        <w:tc>
          <w:tcPr>
            <w:tcW w:w="803" w:type="dxa"/>
            <w:vAlign w:val="center"/>
          </w:tcPr>
          <w:p w14:paraId="217B1B8A" w14:textId="3E15227D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2021" w:type="dxa"/>
            <w:vAlign w:val="center"/>
          </w:tcPr>
          <w:p w14:paraId="0ADC339C" w14:textId="10E72258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25</w:t>
            </w:r>
          </w:p>
        </w:tc>
        <w:tc>
          <w:tcPr>
            <w:tcW w:w="1942" w:type="dxa"/>
            <w:vAlign w:val="center"/>
          </w:tcPr>
          <w:p w14:paraId="3CB49D2C" w14:textId="74CC3ED5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25</w:t>
            </w:r>
          </w:p>
        </w:tc>
        <w:tc>
          <w:tcPr>
            <w:tcW w:w="1966" w:type="dxa"/>
            <w:vAlign w:val="center"/>
          </w:tcPr>
          <w:p w14:paraId="77FE6EFB" w14:textId="5685373D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25</w:t>
            </w:r>
          </w:p>
        </w:tc>
        <w:tc>
          <w:tcPr>
            <w:tcW w:w="1790" w:type="dxa"/>
            <w:vAlign w:val="center"/>
          </w:tcPr>
          <w:p w14:paraId="76F496C1" w14:textId="099A9F07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0A69E3DE" w14:textId="77777777" w:rsidTr="00EC4FF0">
        <w:trPr>
          <w:jc w:val="center"/>
        </w:trPr>
        <w:tc>
          <w:tcPr>
            <w:tcW w:w="803" w:type="dxa"/>
            <w:vAlign w:val="center"/>
          </w:tcPr>
          <w:p w14:paraId="14E9F9C3" w14:textId="0BD38E43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2021" w:type="dxa"/>
            <w:vAlign w:val="center"/>
          </w:tcPr>
          <w:p w14:paraId="6F1F6D87" w14:textId="59B35AC6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25</w:t>
            </w:r>
          </w:p>
        </w:tc>
        <w:tc>
          <w:tcPr>
            <w:tcW w:w="1942" w:type="dxa"/>
            <w:vAlign w:val="center"/>
          </w:tcPr>
          <w:p w14:paraId="23B9BD05" w14:textId="7B9B8311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875</w:t>
            </w:r>
          </w:p>
        </w:tc>
        <w:tc>
          <w:tcPr>
            <w:tcW w:w="1966" w:type="dxa"/>
            <w:vAlign w:val="center"/>
          </w:tcPr>
          <w:p w14:paraId="27952EBA" w14:textId="5C850439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875</w:t>
            </w:r>
          </w:p>
        </w:tc>
        <w:tc>
          <w:tcPr>
            <w:tcW w:w="1790" w:type="dxa"/>
            <w:vAlign w:val="center"/>
          </w:tcPr>
          <w:p w14:paraId="212E5B1B" w14:textId="73BE7D8B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7708AA01" w14:textId="77777777" w:rsidTr="00EC4FF0">
        <w:trPr>
          <w:jc w:val="center"/>
        </w:trPr>
        <w:tc>
          <w:tcPr>
            <w:tcW w:w="803" w:type="dxa"/>
            <w:vAlign w:val="center"/>
          </w:tcPr>
          <w:p w14:paraId="1B5772F3" w14:textId="6DE344E4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2021" w:type="dxa"/>
            <w:vAlign w:val="center"/>
          </w:tcPr>
          <w:p w14:paraId="04E189B5" w14:textId="31F687B4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25</w:t>
            </w:r>
          </w:p>
        </w:tc>
        <w:tc>
          <w:tcPr>
            <w:tcW w:w="1942" w:type="dxa"/>
            <w:vAlign w:val="center"/>
          </w:tcPr>
          <w:p w14:paraId="5B6C856C" w14:textId="19216E83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5625</w:t>
            </w:r>
          </w:p>
        </w:tc>
        <w:tc>
          <w:tcPr>
            <w:tcW w:w="1966" w:type="dxa"/>
            <w:vAlign w:val="center"/>
          </w:tcPr>
          <w:p w14:paraId="6D476190" w14:textId="7528FAF6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5625</w:t>
            </w:r>
          </w:p>
        </w:tc>
        <w:tc>
          <w:tcPr>
            <w:tcW w:w="1790" w:type="dxa"/>
            <w:vAlign w:val="center"/>
          </w:tcPr>
          <w:p w14:paraId="6676CFA4" w14:textId="232EAF6E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013A6535" w14:textId="77777777" w:rsidTr="00EC4FF0">
        <w:trPr>
          <w:jc w:val="center"/>
        </w:trPr>
        <w:tc>
          <w:tcPr>
            <w:tcW w:w="803" w:type="dxa"/>
            <w:vAlign w:val="center"/>
          </w:tcPr>
          <w:p w14:paraId="226EE9FE" w14:textId="06671E6B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2021" w:type="dxa"/>
            <w:vAlign w:val="center"/>
          </w:tcPr>
          <w:p w14:paraId="1413720B" w14:textId="6ADB6000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40625</w:t>
            </w:r>
          </w:p>
        </w:tc>
        <w:tc>
          <w:tcPr>
            <w:tcW w:w="1942" w:type="dxa"/>
            <w:vAlign w:val="center"/>
          </w:tcPr>
          <w:p w14:paraId="490ACF63" w14:textId="029EBBC2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5625</w:t>
            </w:r>
          </w:p>
        </w:tc>
        <w:tc>
          <w:tcPr>
            <w:tcW w:w="1966" w:type="dxa"/>
            <w:vAlign w:val="center"/>
          </w:tcPr>
          <w:p w14:paraId="3EC2D611" w14:textId="1B3BFD49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140625</w:t>
            </w:r>
          </w:p>
        </w:tc>
        <w:tc>
          <w:tcPr>
            <w:tcW w:w="1790" w:type="dxa"/>
            <w:vAlign w:val="center"/>
          </w:tcPr>
          <w:p w14:paraId="539B207E" w14:textId="6581916D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5ACBD722" w14:textId="77777777" w:rsidTr="00EC4FF0">
        <w:trPr>
          <w:jc w:val="center"/>
        </w:trPr>
        <w:tc>
          <w:tcPr>
            <w:tcW w:w="803" w:type="dxa"/>
            <w:vAlign w:val="center"/>
          </w:tcPr>
          <w:p w14:paraId="38495727" w14:textId="36B4E820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2021" w:type="dxa"/>
            <w:vAlign w:val="center"/>
          </w:tcPr>
          <w:p w14:paraId="70A15626" w14:textId="0C5A329A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0625 </w:t>
            </w:r>
          </w:p>
        </w:tc>
        <w:tc>
          <w:tcPr>
            <w:tcW w:w="1942" w:type="dxa"/>
            <w:vAlign w:val="center"/>
          </w:tcPr>
          <w:p w14:paraId="7872D315" w14:textId="031E4CC7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84375 </w:t>
            </w:r>
          </w:p>
        </w:tc>
        <w:tc>
          <w:tcPr>
            <w:tcW w:w="1966" w:type="dxa"/>
            <w:vAlign w:val="center"/>
          </w:tcPr>
          <w:p w14:paraId="6818C064" w14:textId="3C742152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84375</w:t>
            </w:r>
          </w:p>
        </w:tc>
        <w:tc>
          <w:tcPr>
            <w:tcW w:w="1790" w:type="dxa"/>
            <w:vAlign w:val="center"/>
          </w:tcPr>
          <w:p w14:paraId="1899AE99" w14:textId="7F461D34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5256F8DD" w14:textId="77777777" w:rsidTr="00EC4FF0">
        <w:trPr>
          <w:jc w:val="center"/>
        </w:trPr>
        <w:tc>
          <w:tcPr>
            <w:tcW w:w="803" w:type="dxa"/>
            <w:vAlign w:val="center"/>
          </w:tcPr>
          <w:p w14:paraId="59090BFE" w14:textId="3FDB6387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2021" w:type="dxa"/>
            <w:vAlign w:val="center"/>
          </w:tcPr>
          <w:p w14:paraId="4B1DE48B" w14:textId="4028610E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0625 </w:t>
            </w:r>
          </w:p>
        </w:tc>
        <w:tc>
          <w:tcPr>
            <w:tcW w:w="1942" w:type="dxa"/>
            <w:vAlign w:val="center"/>
          </w:tcPr>
          <w:p w14:paraId="54D57718" w14:textId="14A5823D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453125 </w:t>
            </w:r>
          </w:p>
        </w:tc>
        <w:tc>
          <w:tcPr>
            <w:tcW w:w="1966" w:type="dxa"/>
            <w:vAlign w:val="center"/>
          </w:tcPr>
          <w:p w14:paraId="1C46C251" w14:textId="2C820B7E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453125</w:t>
            </w:r>
          </w:p>
        </w:tc>
        <w:tc>
          <w:tcPr>
            <w:tcW w:w="1790" w:type="dxa"/>
            <w:vAlign w:val="center"/>
          </w:tcPr>
          <w:p w14:paraId="619954CC" w14:textId="5408D1D2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5D2A395B" w14:textId="77777777" w:rsidTr="00EC4FF0">
        <w:trPr>
          <w:jc w:val="center"/>
        </w:trPr>
        <w:tc>
          <w:tcPr>
            <w:tcW w:w="803" w:type="dxa"/>
            <w:vAlign w:val="center"/>
          </w:tcPr>
          <w:p w14:paraId="6D961F8F" w14:textId="79F84D83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0</w:t>
            </w:r>
          </w:p>
        </w:tc>
        <w:tc>
          <w:tcPr>
            <w:tcW w:w="2021" w:type="dxa"/>
            <w:vAlign w:val="center"/>
          </w:tcPr>
          <w:p w14:paraId="334592A8" w14:textId="5319B755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0625 </w:t>
            </w:r>
          </w:p>
        </w:tc>
        <w:tc>
          <w:tcPr>
            <w:tcW w:w="1942" w:type="dxa"/>
            <w:vAlign w:val="center"/>
          </w:tcPr>
          <w:p w14:paraId="0F180B7B" w14:textId="7249D5E3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2578125 </w:t>
            </w:r>
          </w:p>
        </w:tc>
        <w:tc>
          <w:tcPr>
            <w:tcW w:w="1966" w:type="dxa"/>
            <w:vAlign w:val="center"/>
          </w:tcPr>
          <w:p w14:paraId="287D15FF" w14:textId="159F6179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790" w:type="dxa"/>
            <w:vAlign w:val="center"/>
          </w:tcPr>
          <w:p w14:paraId="61C1A6D6" w14:textId="103B5522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48E67755" w14:textId="77777777" w:rsidTr="00EC4FF0">
        <w:trPr>
          <w:jc w:val="center"/>
        </w:trPr>
        <w:tc>
          <w:tcPr>
            <w:tcW w:w="803" w:type="dxa"/>
            <w:vAlign w:val="center"/>
          </w:tcPr>
          <w:p w14:paraId="37E73B31" w14:textId="2612DCEC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1</w:t>
            </w:r>
          </w:p>
        </w:tc>
        <w:tc>
          <w:tcPr>
            <w:tcW w:w="2021" w:type="dxa"/>
            <w:vAlign w:val="center"/>
          </w:tcPr>
          <w:p w14:paraId="3CD68631" w14:textId="33ADA31B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16015625 </w:t>
            </w:r>
          </w:p>
        </w:tc>
        <w:tc>
          <w:tcPr>
            <w:tcW w:w="1942" w:type="dxa"/>
            <w:vAlign w:val="center"/>
          </w:tcPr>
          <w:p w14:paraId="0CE6D2E8" w14:textId="4ADDC6F9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2578125 </w:t>
            </w:r>
          </w:p>
        </w:tc>
        <w:tc>
          <w:tcPr>
            <w:tcW w:w="1966" w:type="dxa"/>
            <w:vAlign w:val="center"/>
          </w:tcPr>
          <w:p w14:paraId="0E35BE3D" w14:textId="39270A36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16015625</w:t>
            </w:r>
          </w:p>
        </w:tc>
        <w:tc>
          <w:tcPr>
            <w:tcW w:w="1790" w:type="dxa"/>
            <w:vAlign w:val="center"/>
          </w:tcPr>
          <w:p w14:paraId="3ECFE73A" w14:textId="20F420F5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08FF88D4" w14:textId="77777777" w:rsidTr="00EC4FF0">
        <w:trPr>
          <w:jc w:val="center"/>
        </w:trPr>
        <w:tc>
          <w:tcPr>
            <w:tcW w:w="803" w:type="dxa"/>
            <w:vAlign w:val="center"/>
          </w:tcPr>
          <w:p w14:paraId="4C7CDADC" w14:textId="464AFF06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2 </w:t>
            </w:r>
          </w:p>
        </w:tc>
        <w:tc>
          <w:tcPr>
            <w:tcW w:w="2021" w:type="dxa"/>
            <w:vAlign w:val="center"/>
          </w:tcPr>
          <w:p w14:paraId="6CE501BC" w14:textId="1BBA6B0D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 xml:space="preserve">1.414208984375 </w:t>
            </w:r>
          </w:p>
        </w:tc>
        <w:tc>
          <w:tcPr>
            <w:tcW w:w="1942" w:type="dxa"/>
            <w:vAlign w:val="center"/>
          </w:tcPr>
          <w:p w14:paraId="28808501" w14:textId="59A99349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66" w:type="dxa"/>
            <w:vAlign w:val="center"/>
          </w:tcPr>
          <w:p w14:paraId="657B4D01" w14:textId="462671EE" w:rsidR="00EC4FF0" w:rsidRPr="00A2762B" w:rsidRDefault="0070211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2111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1790" w:type="dxa"/>
            <w:vAlign w:val="center"/>
          </w:tcPr>
          <w:p w14:paraId="464610CE" w14:textId="3F078C5D" w:rsidR="00EC4FF0" w:rsidRPr="00A2762B" w:rsidRDefault="0070211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7FE15164" w14:textId="77777777" w:rsidTr="00EC4FF0">
        <w:trPr>
          <w:jc w:val="center"/>
        </w:trPr>
        <w:tc>
          <w:tcPr>
            <w:tcW w:w="803" w:type="dxa"/>
            <w:vAlign w:val="center"/>
          </w:tcPr>
          <w:p w14:paraId="4E30E643" w14:textId="264C29A8" w:rsidR="00EC4FF0" w:rsidRPr="00A2762B" w:rsidRDefault="007F53E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3</w:t>
            </w:r>
          </w:p>
        </w:tc>
        <w:tc>
          <w:tcPr>
            <w:tcW w:w="2021" w:type="dxa"/>
            <w:vAlign w:val="center"/>
          </w:tcPr>
          <w:p w14:paraId="44FE697D" w14:textId="247450F9" w:rsidR="00EC4FF0" w:rsidRPr="00A2762B" w:rsidRDefault="007F53E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53E1">
              <w:rPr>
                <w:rFonts w:ascii="Times New Roman" w:hAnsi="Times New Roman" w:cs="Times New Roman"/>
                <w:sz w:val="24"/>
                <w:szCs w:val="24"/>
              </w:rPr>
              <w:t xml:space="preserve">1.414208984375 </w:t>
            </w:r>
          </w:p>
        </w:tc>
        <w:tc>
          <w:tcPr>
            <w:tcW w:w="1942" w:type="dxa"/>
            <w:vAlign w:val="center"/>
          </w:tcPr>
          <w:p w14:paraId="6F21AF62" w14:textId="22DE6114" w:rsidR="00EC4FF0" w:rsidRPr="00A2762B" w:rsidRDefault="007F53E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53E1">
              <w:rPr>
                <w:rFonts w:ascii="Times New Roman" w:hAnsi="Times New Roman" w:cs="Times New Roman"/>
                <w:sz w:val="24"/>
                <w:szCs w:val="24"/>
              </w:rPr>
              <w:t xml:space="preserve">1.4142333984375 </w:t>
            </w:r>
          </w:p>
        </w:tc>
        <w:tc>
          <w:tcPr>
            <w:tcW w:w="1966" w:type="dxa"/>
            <w:vAlign w:val="center"/>
          </w:tcPr>
          <w:p w14:paraId="7A522DAC" w14:textId="483EF822" w:rsidR="00EC4FF0" w:rsidRPr="00A2762B" w:rsidRDefault="007F53E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53E1">
              <w:rPr>
                <w:rFonts w:ascii="Times New Roman" w:hAnsi="Times New Roman" w:cs="Times New Roman"/>
                <w:sz w:val="24"/>
                <w:szCs w:val="24"/>
              </w:rPr>
              <w:t>1.4142333984375</w:t>
            </w:r>
          </w:p>
        </w:tc>
        <w:tc>
          <w:tcPr>
            <w:tcW w:w="1790" w:type="dxa"/>
            <w:vAlign w:val="center"/>
          </w:tcPr>
          <w:p w14:paraId="3DAF0F0E" w14:textId="59CE62CE" w:rsidR="00EC4FF0" w:rsidRPr="00A2762B" w:rsidRDefault="007F53E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1E02DE81" w14:textId="77777777" w:rsidTr="00EC4FF0">
        <w:trPr>
          <w:jc w:val="center"/>
        </w:trPr>
        <w:tc>
          <w:tcPr>
            <w:tcW w:w="803" w:type="dxa"/>
            <w:vAlign w:val="center"/>
          </w:tcPr>
          <w:p w14:paraId="01FC6A35" w14:textId="5590B56C" w:rsidR="00EC4FF0" w:rsidRPr="00A2762B" w:rsidRDefault="007F53E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2021" w:type="dxa"/>
            <w:vAlign w:val="center"/>
          </w:tcPr>
          <w:p w14:paraId="4B8336EA" w14:textId="1A815725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1.414208984375 </w:t>
            </w:r>
          </w:p>
        </w:tc>
        <w:tc>
          <w:tcPr>
            <w:tcW w:w="1942" w:type="dxa"/>
            <w:vAlign w:val="center"/>
          </w:tcPr>
          <w:p w14:paraId="03DE89AD" w14:textId="7D62EBA3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1.41422119140625 </w:t>
            </w:r>
          </w:p>
        </w:tc>
        <w:tc>
          <w:tcPr>
            <w:tcW w:w="1966" w:type="dxa"/>
            <w:vAlign w:val="center"/>
          </w:tcPr>
          <w:p w14:paraId="0B547416" w14:textId="56F6D1A9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>1.41422119140625</w:t>
            </w:r>
          </w:p>
        </w:tc>
        <w:tc>
          <w:tcPr>
            <w:tcW w:w="1790" w:type="dxa"/>
            <w:vAlign w:val="center"/>
          </w:tcPr>
          <w:p w14:paraId="41F63959" w14:textId="149EE01B" w:rsidR="00EC4FF0" w:rsidRPr="00A2762B" w:rsidRDefault="00717E6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49FA1B89" w14:textId="77777777" w:rsidTr="00EC4FF0">
        <w:trPr>
          <w:jc w:val="center"/>
        </w:trPr>
        <w:tc>
          <w:tcPr>
            <w:tcW w:w="803" w:type="dxa"/>
            <w:vAlign w:val="center"/>
          </w:tcPr>
          <w:p w14:paraId="6F1EC62A" w14:textId="0A377317" w:rsidR="00EC4FF0" w:rsidRPr="00A2762B" w:rsidRDefault="00717E6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5</w:t>
            </w:r>
          </w:p>
        </w:tc>
        <w:tc>
          <w:tcPr>
            <w:tcW w:w="2021" w:type="dxa"/>
            <w:vAlign w:val="center"/>
          </w:tcPr>
          <w:p w14:paraId="0AA52828" w14:textId="224788D1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1.414208984375 </w:t>
            </w:r>
          </w:p>
        </w:tc>
        <w:tc>
          <w:tcPr>
            <w:tcW w:w="1942" w:type="dxa"/>
            <w:vAlign w:val="center"/>
          </w:tcPr>
          <w:p w14:paraId="7D023369" w14:textId="4B6A2E1F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.41421508789062 </w:t>
            </w:r>
          </w:p>
        </w:tc>
        <w:tc>
          <w:tcPr>
            <w:tcW w:w="1966" w:type="dxa"/>
            <w:vAlign w:val="center"/>
          </w:tcPr>
          <w:p w14:paraId="587B3BC7" w14:textId="4378363A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790" w:type="dxa"/>
            <w:vAlign w:val="center"/>
          </w:tcPr>
          <w:p w14:paraId="0AB12C38" w14:textId="726E9A19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gt;0</w:t>
            </w:r>
          </w:p>
        </w:tc>
      </w:tr>
      <w:tr w:rsidR="00EC4FF0" w:rsidRPr="00A2762B" w14:paraId="3ECCE7AA" w14:textId="77777777" w:rsidTr="00EC4FF0">
        <w:trPr>
          <w:jc w:val="center"/>
        </w:trPr>
        <w:tc>
          <w:tcPr>
            <w:tcW w:w="803" w:type="dxa"/>
            <w:vAlign w:val="center"/>
          </w:tcPr>
          <w:p w14:paraId="1AFF43A5" w14:textId="7ED98D5F" w:rsidR="00EC4FF0" w:rsidRPr="00A2762B" w:rsidRDefault="00717E6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2021" w:type="dxa"/>
            <w:vAlign w:val="center"/>
          </w:tcPr>
          <w:p w14:paraId="4DD2C17F" w14:textId="4B29DE61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1.41421203613281 </w:t>
            </w:r>
          </w:p>
        </w:tc>
        <w:tc>
          <w:tcPr>
            <w:tcW w:w="1942" w:type="dxa"/>
            <w:vAlign w:val="center"/>
          </w:tcPr>
          <w:p w14:paraId="2955F397" w14:textId="5385B178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 xml:space="preserve">1.41421508789062 </w:t>
            </w:r>
          </w:p>
        </w:tc>
        <w:tc>
          <w:tcPr>
            <w:tcW w:w="1966" w:type="dxa"/>
            <w:vAlign w:val="center"/>
          </w:tcPr>
          <w:p w14:paraId="616EA226" w14:textId="4AF62D39" w:rsidR="00EC4FF0" w:rsidRPr="00A2762B" w:rsidRDefault="00717E61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7E61">
              <w:rPr>
                <w:rFonts w:ascii="Times New Roman" w:hAnsi="Times New Roman" w:cs="Times New Roman"/>
                <w:sz w:val="24"/>
                <w:szCs w:val="24"/>
              </w:rPr>
              <w:t>1.41421203613281</w:t>
            </w:r>
          </w:p>
        </w:tc>
        <w:tc>
          <w:tcPr>
            <w:tcW w:w="1790" w:type="dxa"/>
            <w:vAlign w:val="center"/>
          </w:tcPr>
          <w:p w14:paraId="6C4F71C8" w14:textId="4BEE1948" w:rsidR="00EC4FF0" w:rsidRPr="00A2762B" w:rsidRDefault="00717E6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  <w:tr w:rsidR="00EC4FF0" w:rsidRPr="00A2762B" w14:paraId="7C3CDC7B" w14:textId="77777777" w:rsidTr="00EC4FF0">
        <w:trPr>
          <w:jc w:val="center"/>
        </w:trPr>
        <w:tc>
          <w:tcPr>
            <w:tcW w:w="803" w:type="dxa"/>
            <w:vAlign w:val="center"/>
          </w:tcPr>
          <w:p w14:paraId="55E02EB6" w14:textId="547AFC4B" w:rsidR="00EC4FF0" w:rsidRPr="00A2762B" w:rsidRDefault="00717E61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7</w:t>
            </w:r>
          </w:p>
        </w:tc>
        <w:tc>
          <w:tcPr>
            <w:tcW w:w="2021" w:type="dxa"/>
            <w:vAlign w:val="center"/>
          </w:tcPr>
          <w:p w14:paraId="146CE0AD" w14:textId="5454FE8B" w:rsidR="00EC4FF0" w:rsidRPr="00A2762B" w:rsidRDefault="00862FF5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1.41421356201172 </w:t>
            </w:r>
          </w:p>
        </w:tc>
        <w:tc>
          <w:tcPr>
            <w:tcW w:w="1942" w:type="dxa"/>
            <w:vAlign w:val="center"/>
          </w:tcPr>
          <w:p w14:paraId="2FF3F72F" w14:textId="63CDABCE" w:rsidR="00EC4FF0" w:rsidRPr="00A2762B" w:rsidRDefault="00862FF5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1.41421508789062 </w:t>
            </w:r>
          </w:p>
        </w:tc>
        <w:tc>
          <w:tcPr>
            <w:tcW w:w="1966" w:type="dxa"/>
            <w:vAlign w:val="center"/>
          </w:tcPr>
          <w:p w14:paraId="3D5E919A" w14:textId="6444F6C5" w:rsidR="00EC4FF0" w:rsidRPr="00A2762B" w:rsidRDefault="00862FF5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1790" w:type="dxa"/>
            <w:vAlign w:val="center"/>
          </w:tcPr>
          <w:p w14:paraId="70049E61" w14:textId="72554554" w:rsidR="00EC4FF0" w:rsidRPr="00A2762B" w:rsidRDefault="00862FF5" w:rsidP="00EC4FF0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0</w:t>
            </w:r>
          </w:p>
        </w:tc>
      </w:tr>
    </w:tbl>
    <w:p w14:paraId="45E35498" w14:textId="77777777" w:rsidR="002E0D92" w:rsidRDefault="002E0D92">
      <w:pPr>
        <w:rPr>
          <w:rFonts w:ascii="Times New Roman" w:hAnsi="Times New Roman" w:cs="Times New Roman"/>
          <w:sz w:val="24"/>
          <w:szCs w:val="24"/>
        </w:rPr>
      </w:pPr>
    </w:p>
    <w:p w14:paraId="1DE103EA" w14:textId="77777777" w:rsidR="00F56649" w:rsidRPr="00A2762B" w:rsidRDefault="00F56649">
      <w:pPr>
        <w:rPr>
          <w:rFonts w:ascii="Times New Roman" w:hAnsi="Times New Roman" w:cs="Times New Roman" w:hint="eastAsia"/>
          <w:sz w:val="24"/>
          <w:szCs w:val="24"/>
        </w:rPr>
      </w:pPr>
    </w:p>
    <w:p w14:paraId="3D311313" w14:textId="77777777" w:rsidR="002E0D92" w:rsidRDefault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1EB5A129" w14:textId="7FC289CC" w:rsidR="0048185C" w:rsidRDefault="00CF4AE9" w:rsidP="00CF4AE9">
      <w:pPr>
        <w:rPr>
          <w:rFonts w:ascii="Times New Roman" w:hAnsi="Times New Roman" w:cs="Times New Roman"/>
          <w:sz w:val="24"/>
          <w:szCs w:val="24"/>
        </w:rPr>
      </w:pPr>
      <w:r w:rsidRPr="00CF4AE9">
        <w:rPr>
          <w:rFonts w:ascii="Times New Roman" w:hAnsi="Times New Roman" w:cs="Times New Roman" w:hint="eastAsia"/>
          <w:sz w:val="24"/>
          <w:szCs w:val="24"/>
        </w:rPr>
        <w:t>通过</w:t>
      </w:r>
      <w:r w:rsidRPr="00CF4AE9">
        <w:rPr>
          <w:rFonts w:ascii="Times New Roman" w:hAnsi="Times New Roman" w:cs="Times New Roman" w:hint="eastAsia"/>
          <w:sz w:val="24"/>
          <w:szCs w:val="24"/>
        </w:rPr>
        <w:t>31</w:t>
      </w:r>
      <w:r w:rsidRPr="00CF4AE9">
        <w:rPr>
          <w:rFonts w:ascii="Times New Roman" w:hAnsi="Times New Roman" w:cs="Times New Roman" w:hint="eastAsia"/>
          <w:sz w:val="24"/>
          <w:szCs w:val="24"/>
        </w:rPr>
        <w:t>次迭代成功将误差控制在</w:t>
      </w:r>
      <w:r>
        <w:rPr>
          <w:rFonts w:ascii="Times New Roman" w:hAnsi="Times New Roman" w:cs="Times New Roman" w:hint="eastAsia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11</w:t>
      </w:r>
      <w:r w:rsidRPr="00CF4AE9">
        <w:rPr>
          <w:rFonts w:ascii="Times New Roman" w:hAnsi="Times New Roman" w:cs="Times New Roman" w:hint="eastAsia"/>
          <w:sz w:val="24"/>
          <w:szCs w:val="24"/>
        </w:rPr>
        <w:t>量级，验证了二分法的可靠性和稳定性，同时揭示了浮点数精度对数值计算的影响。优化后的代码可进一步提升效率和鲁棒性。</w:t>
      </w:r>
    </w:p>
    <w:p w14:paraId="3A658E59" w14:textId="77777777" w:rsidR="00207B48" w:rsidRDefault="00207B48">
      <w:pPr>
        <w:rPr>
          <w:rFonts w:ascii="Times New Roman" w:hAnsi="Times New Roman" w:cs="Times New Roman" w:hint="eastAsia"/>
          <w:sz w:val="24"/>
          <w:szCs w:val="24"/>
        </w:rPr>
      </w:pPr>
    </w:p>
    <w:p w14:paraId="6512B1A4" w14:textId="77777777" w:rsidR="00207B48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1935BB18" w14:textId="77777777" w:rsidR="00207B48" w:rsidRDefault="00207B48" w:rsidP="00207B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207B48" w14:paraId="7BEC917D" w14:textId="77777777" w:rsidTr="001A548C">
        <w:tc>
          <w:tcPr>
            <w:tcW w:w="8522" w:type="dxa"/>
          </w:tcPr>
          <w:p w14:paraId="3D574B61" w14:textId="77777777" w:rsidR="00207B48" w:rsidRDefault="00207B48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把源代码贴于此处</w:t>
            </w:r>
          </w:p>
          <w:p w14:paraId="782E7609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二分法解方程程序</w:t>
            </w:r>
          </w:p>
          <w:p w14:paraId="297334C7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a = </w:t>
            </w:r>
            <w:proofErr w:type="gram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2  #</w:t>
            </w:r>
            <w:proofErr w:type="gram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f(x) = x*x -a</w:t>
            </w:r>
          </w:p>
          <w:p w14:paraId="43BC735C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LIMIT = 1e-20  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终止条件</w:t>
            </w:r>
          </w:p>
          <w:p w14:paraId="2FA26BB0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方程函数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f(x)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的定义</w:t>
            </w:r>
          </w:p>
          <w:p w14:paraId="0509FB8F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def f(x):</w:t>
            </w:r>
          </w:p>
          <w:p w14:paraId="6B044E66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return x*x - a</w:t>
            </w:r>
          </w:p>
          <w:p w14:paraId="1F409AC3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f()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函数结束</w:t>
            </w:r>
          </w:p>
          <w:p w14:paraId="0C7E007D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E56020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二分法求解方程</w:t>
            </w:r>
          </w:p>
          <w:p w14:paraId="72A5859C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初始设置</w:t>
            </w:r>
          </w:p>
          <w:p w14:paraId="5303B7A5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proofErr w:type="spellStart"/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"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值下限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"))</w:t>
            </w:r>
          </w:p>
          <w:p w14:paraId="50A90617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proofErr w:type="spellStart"/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"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值上限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"))</w:t>
            </w:r>
          </w:p>
          <w:p w14:paraId="7F5B6F54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CAD496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循环处理</w:t>
            </w:r>
          </w:p>
          <w:p w14:paraId="0D4A6E10" w14:textId="77777777" w:rsidR="00862FF5" w:rsidRPr="00862FF5" w:rsidRDefault="00862FF5" w:rsidP="00862FF5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iter = 0  #</w:t>
            </w:r>
            <w:r w:rsidRPr="00862FF5">
              <w:rPr>
                <w:rFonts w:ascii="Times New Roman" w:hAnsi="Times New Roman" w:cs="Times New Roman" w:hint="eastAsia"/>
                <w:sz w:val="24"/>
                <w:szCs w:val="24"/>
              </w:rPr>
              <w:t>迭代计算</w:t>
            </w:r>
          </w:p>
          <w:p w14:paraId="7B6D211E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while 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proofErr w:type="gram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*</w:t>
            </w:r>
            <w:proofErr w:type="gram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 &gt; LIMIT:</w:t>
            </w:r>
          </w:p>
          <w:p w14:paraId="249C7CC7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 / 2</w:t>
            </w:r>
          </w:p>
          <w:p w14:paraId="226BA1F5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iter += 1</w:t>
            </w:r>
          </w:p>
          <w:p w14:paraId="1630E84F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if f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 == 0:</w:t>
            </w:r>
          </w:p>
          <w:p w14:paraId="6D4CC9EE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gram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break</w:t>
            </w:r>
            <w:proofErr w:type="gramEnd"/>
          </w:p>
          <w:p w14:paraId="35EBA83F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elif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f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 &gt; 0:</w:t>
            </w:r>
          </w:p>
          <w:p w14:paraId="2CA24B3C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</w:p>
          <w:p w14:paraId="692D082C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else:</w:t>
            </w:r>
          </w:p>
          <w:p w14:paraId="7F9F75D8" w14:textId="77777777" w:rsidR="00862FF5" w:rsidRPr="00862FF5" w:rsidRDefault="00862FF5" w:rsidP="00862F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</w:p>
          <w:p w14:paraId="14527839" w14:textId="62B9EA6F" w:rsidR="00207B48" w:rsidRDefault="00862FF5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62FF5">
              <w:rPr>
                <w:rFonts w:ascii="Times New Roman" w:hAnsi="Times New Roman" w:cs="Times New Roman"/>
                <w:sz w:val="24"/>
                <w:szCs w:val="24"/>
              </w:rPr>
              <w:t xml:space="preserve">    print</w:t>
            </w:r>
            <w:proofErr w:type="gram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("{</w:t>
            </w:r>
            <w:proofErr w:type="gram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:.15g} {:.15g} {:.15g} {:.15g} {:.15g}</w:t>
            </w:r>
            <w:proofErr w:type="gram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".format</w:t>
            </w:r>
            <w:proofErr w:type="gram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iter,xlow,xup,xmid,f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xmid</w:t>
            </w:r>
            <w:proofErr w:type="spellEnd"/>
            <w:r w:rsidRPr="00862FF5">
              <w:rPr>
                <w:rFonts w:ascii="Times New Roman" w:hAnsi="Times New Roman" w:cs="Times New Roman"/>
                <w:sz w:val="24"/>
                <w:szCs w:val="24"/>
              </w:rPr>
              <w:t>)/2))</w:t>
            </w:r>
          </w:p>
          <w:p w14:paraId="33C32236" w14:textId="77777777" w:rsidR="00862FF5" w:rsidRDefault="00862FF5" w:rsidP="001A548C">
            <w:pPr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  <w:p w14:paraId="3ADAEE16" w14:textId="77777777" w:rsidR="00207B48" w:rsidRDefault="00207B48" w:rsidP="001A548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D965DE6" w14:textId="77777777" w:rsidR="00207B48" w:rsidRDefault="00207B48">
      <w:pPr>
        <w:rPr>
          <w:rFonts w:ascii="Times New Roman" w:hAnsi="Times New Roman" w:cs="Times New Roman"/>
          <w:sz w:val="24"/>
          <w:szCs w:val="24"/>
        </w:rPr>
      </w:pPr>
    </w:p>
    <w:p w14:paraId="4C9D1333" w14:textId="77777777" w:rsidR="00AF67D9" w:rsidRDefault="00AF67D9">
      <w:pPr>
        <w:rPr>
          <w:rFonts w:ascii="Times New Roman" w:hAnsi="Times New Roman" w:cs="Times New Roman"/>
          <w:sz w:val="24"/>
          <w:szCs w:val="24"/>
        </w:rPr>
      </w:pPr>
    </w:p>
    <w:p w14:paraId="40F672C7" w14:textId="77777777" w:rsidR="00AF67D9" w:rsidRPr="00A2762B" w:rsidRDefault="00AF67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附加题：对于大量的输出数据，有什么便捷的方法把列表数据输出，方便贴到</w:t>
      </w:r>
      <w:r>
        <w:rPr>
          <w:rFonts w:ascii="Times New Roman" w:hAnsi="Times New Roman" w:cs="Times New Roman" w:hint="eastAsia"/>
          <w:sz w:val="24"/>
          <w:szCs w:val="24"/>
        </w:rPr>
        <w:t>word</w:t>
      </w:r>
      <w:r>
        <w:rPr>
          <w:rFonts w:ascii="Times New Roman" w:hAnsi="Times New Roman" w:cs="Times New Roman" w:hint="eastAsia"/>
          <w:sz w:val="24"/>
          <w:szCs w:val="24"/>
        </w:rPr>
        <w:t>文档呢？或者直接把数据矩阵输出到</w:t>
      </w:r>
      <w:r>
        <w:rPr>
          <w:rFonts w:ascii="Times New Roman" w:hAnsi="Times New Roman" w:cs="Times New Roman" w:hint="eastAsia"/>
          <w:sz w:val="24"/>
          <w:szCs w:val="24"/>
        </w:rPr>
        <w:t>.txt</w:t>
      </w:r>
      <w:r>
        <w:rPr>
          <w:rFonts w:ascii="Times New Roman" w:hAnsi="Times New Roman" w:cs="Times New Roman" w:hint="eastAsia"/>
          <w:sz w:val="24"/>
          <w:szCs w:val="24"/>
        </w:rPr>
        <w:t>文件中呢？</w:t>
      </w:r>
    </w:p>
    <w:sectPr w:rsidR="00AF67D9" w:rsidRPr="00A2762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4AB421" w14:textId="77777777" w:rsidR="007003F9" w:rsidRDefault="007003F9" w:rsidP="00714588">
      <w:r>
        <w:separator/>
      </w:r>
    </w:p>
  </w:endnote>
  <w:endnote w:type="continuationSeparator" w:id="0">
    <w:p w14:paraId="5D475C09" w14:textId="77777777" w:rsidR="007003F9" w:rsidRDefault="007003F9" w:rsidP="00714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9BB45F" w14:textId="77777777" w:rsidR="007003F9" w:rsidRDefault="007003F9" w:rsidP="00714588">
      <w:r>
        <w:separator/>
      </w:r>
    </w:p>
  </w:footnote>
  <w:footnote w:type="continuationSeparator" w:id="0">
    <w:p w14:paraId="4E2F3059" w14:textId="77777777" w:rsidR="007003F9" w:rsidRDefault="007003F9" w:rsidP="007145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2F11"/>
    <w:rsid w:val="00033B20"/>
    <w:rsid w:val="00146E85"/>
    <w:rsid w:val="00165FFF"/>
    <w:rsid w:val="001E4537"/>
    <w:rsid w:val="001E69B1"/>
    <w:rsid w:val="001F055D"/>
    <w:rsid w:val="001F27C8"/>
    <w:rsid w:val="00200996"/>
    <w:rsid w:val="00207B48"/>
    <w:rsid w:val="00236126"/>
    <w:rsid w:val="002424B8"/>
    <w:rsid w:val="00277D47"/>
    <w:rsid w:val="002815BB"/>
    <w:rsid w:val="002B1F3C"/>
    <w:rsid w:val="002E0D92"/>
    <w:rsid w:val="002E3627"/>
    <w:rsid w:val="002E48B0"/>
    <w:rsid w:val="00456E44"/>
    <w:rsid w:val="00474F41"/>
    <w:rsid w:val="0048185C"/>
    <w:rsid w:val="005749D0"/>
    <w:rsid w:val="0059716D"/>
    <w:rsid w:val="005D74A2"/>
    <w:rsid w:val="00627004"/>
    <w:rsid w:val="00635CB8"/>
    <w:rsid w:val="006B73E1"/>
    <w:rsid w:val="007003F9"/>
    <w:rsid w:val="00702111"/>
    <w:rsid w:val="00714588"/>
    <w:rsid w:val="00717E61"/>
    <w:rsid w:val="007237CA"/>
    <w:rsid w:val="00736252"/>
    <w:rsid w:val="00740EB5"/>
    <w:rsid w:val="007F53E1"/>
    <w:rsid w:val="00862FF5"/>
    <w:rsid w:val="00872D4A"/>
    <w:rsid w:val="008806E7"/>
    <w:rsid w:val="009430C7"/>
    <w:rsid w:val="00984FF2"/>
    <w:rsid w:val="00A078C0"/>
    <w:rsid w:val="00A2762B"/>
    <w:rsid w:val="00A37D1C"/>
    <w:rsid w:val="00A43839"/>
    <w:rsid w:val="00AF67D9"/>
    <w:rsid w:val="00B27781"/>
    <w:rsid w:val="00BD2F11"/>
    <w:rsid w:val="00C83945"/>
    <w:rsid w:val="00C844D6"/>
    <w:rsid w:val="00CA15A0"/>
    <w:rsid w:val="00CF4AE9"/>
    <w:rsid w:val="00D719D6"/>
    <w:rsid w:val="00D87385"/>
    <w:rsid w:val="00DF32F3"/>
    <w:rsid w:val="00E80DDC"/>
    <w:rsid w:val="00EC4FF0"/>
    <w:rsid w:val="00F10AC3"/>
    <w:rsid w:val="00F56546"/>
    <w:rsid w:val="00F5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226610"/>
  <w15:docId w15:val="{D8548746-A5EA-48CA-9E4A-E531E7068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65FFF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2F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DF32F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65FFF"/>
    <w:rPr>
      <w:rFonts w:eastAsia="Times New Roman"/>
      <w:b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CA15A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CA15A0"/>
  </w:style>
  <w:style w:type="character" w:styleId="a5">
    <w:name w:val="Hyperlink"/>
    <w:basedOn w:val="a0"/>
    <w:uiPriority w:val="99"/>
    <w:unhideWhenUsed/>
    <w:rsid w:val="00CA15A0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A15A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A15A0"/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7145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14588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145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145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403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4C64AA-37A8-45E2-998E-09C1915B7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6</TotalTime>
  <Pages>5</Pages>
  <Words>495</Words>
  <Characters>2827</Characters>
  <Application>Microsoft Office Word</Application>
  <DocSecurity>0</DocSecurity>
  <Lines>23</Lines>
  <Paragraphs>6</Paragraphs>
  <ScaleCrop>false</ScaleCrop>
  <Company/>
  <LinksUpToDate>false</LinksUpToDate>
  <CharactersWithSpaces>3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ze</dc:creator>
  <cp:lastModifiedBy>bing huang</cp:lastModifiedBy>
  <cp:revision>42</cp:revision>
  <dcterms:created xsi:type="dcterms:W3CDTF">2022-03-17T11:45:00Z</dcterms:created>
  <dcterms:modified xsi:type="dcterms:W3CDTF">2025-03-11T08:53:00Z</dcterms:modified>
</cp:coreProperties>
</file>